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76552" w14:textId="4937A32F" w:rsidR="00207073" w:rsidRDefault="00207073" w:rsidP="00966A13">
      <w:pPr>
        <w:spacing w:before="343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</w:pPr>
      <w:bookmarkStart w:id="0" w:name="_Hlk127813220"/>
      <w:bookmarkEnd w:id="0"/>
      <w:r>
        <w:rPr>
          <w:rFonts w:ascii="NPFMWR+CMR12" w:eastAsiaTheme="minorEastAsia" w:hAnsi="Calibri" w:cstheme="minorBidi"/>
          <w:color w:val="000000"/>
          <w:spacing w:val="-3"/>
          <w:sz w:val="29"/>
          <w:szCs w:val="22"/>
        </w:rPr>
        <w:t>Homework</w:t>
      </w:r>
      <w:r>
        <w:rPr>
          <w:rFonts w:eastAsiaTheme="minorEastAsia" w:hAnsi="Calibri" w:cstheme="minorBidi"/>
          <w:color w:val="000000"/>
          <w:spacing w:val="22"/>
          <w:sz w:val="29"/>
          <w:szCs w:val="22"/>
        </w:rPr>
        <w:t xml:space="preserve"> </w:t>
      </w:r>
      <w:r w:rsidR="005F6470">
        <w:rPr>
          <w:rFonts w:eastAsiaTheme="minorEastAsia" w:hAnsi="Calibri" w:cstheme="minorBidi"/>
          <w:color w:val="000000"/>
          <w:spacing w:val="22"/>
          <w:sz w:val="29"/>
          <w:szCs w:val="22"/>
        </w:rPr>
        <w:t>5</w:t>
      </w:r>
      <w:r w:rsidR="00966A13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   </w:t>
      </w:r>
      <w:r w:rsidR="005F6470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Finite-volume method </w:t>
      </w:r>
      <w:r w:rsidR="00161644">
        <w:rPr>
          <w:rFonts w:ascii="NPFMWR+CMR12" w:eastAsiaTheme="minorEastAsia" w:hAnsi="Calibri" w:cstheme="minorBidi"/>
          <w:color w:val="000000"/>
          <w:sz w:val="29"/>
          <w:szCs w:val="22"/>
        </w:rPr>
        <w:t>for unstructured grids</w:t>
      </w:r>
    </w:p>
    <w:p w14:paraId="65002833" w14:textId="41AF19DB" w:rsidR="003E0D24" w:rsidRPr="00161644" w:rsidRDefault="003E0D24" w:rsidP="00966A13">
      <w:pPr>
        <w:spacing w:before="245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</w:pPr>
      <w:r w:rsidRPr="0016164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Yanjun Zhang </w:t>
      </w:r>
      <w:hyperlink r:id="rId8" w:history="1">
        <w:r w:rsidRPr="00161644">
          <w:rPr>
            <w:rStyle w:val="Hyperlink"/>
            <w:rFonts w:ascii="NPFMWR+CMR12" w:eastAsiaTheme="minorEastAsia" w:hAnsi="Calibri" w:cstheme="minorBidi"/>
            <w:spacing w:val="-1"/>
            <w:sz w:val="22"/>
            <w:szCs w:val="16"/>
            <w:lang w:val="sv-SE"/>
          </w:rPr>
          <w:t>yanjunzh@kth.se</w:t>
        </w:r>
      </w:hyperlink>
      <w:r w:rsidRPr="0016164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  </w:t>
      </w:r>
      <w:r w:rsidR="00624305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2</w:t>
      </w:r>
      <w:r w:rsidR="006A51EB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0</w:t>
      </w:r>
      <w:r w:rsidRPr="0016164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0</w:t>
      </w:r>
      <w:r w:rsidR="00585257" w:rsidRPr="0016164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2</w:t>
      </w:r>
      <w:r w:rsidRPr="0016164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2023</w:t>
      </w:r>
    </w:p>
    <w:p w14:paraId="7F6DEE31" w14:textId="4206DA59" w:rsidR="00130CDF" w:rsidRDefault="005F6470" w:rsidP="00487C79">
      <w:pPr>
        <w:pStyle w:val="Heading1"/>
      </w:pPr>
      <w:r>
        <w:t>Task 1</w:t>
      </w:r>
    </w:p>
    <w:p w14:paraId="586BA3AA" w14:textId="77777777" w:rsidR="00487C79" w:rsidRDefault="005F6470" w:rsidP="00487C79">
      <w:pPr>
        <w:pStyle w:val="Heading2"/>
      </w:pPr>
      <w:r>
        <w:t xml:space="preserve">a) </w:t>
      </w:r>
    </w:p>
    <w:p w14:paraId="614FC57D" w14:textId="4045FF9B" w:rsidR="00161644" w:rsidRDefault="005F6470" w:rsidP="00245A45">
      <w:r>
        <w:t xml:space="preserve"> </w:t>
      </w:r>
      <w:r w:rsidR="00161644">
        <w:t xml:space="preserve">choose  </w:t>
      </w:r>
    </w:p>
    <w:p w14:paraId="304FE335" w14:textId="7570F6D4" w:rsidR="00EE21BE" w:rsidRDefault="00EE21BE" w:rsidP="00EE21BE">
      <w:pPr>
        <w:pStyle w:val="MTDisplayEquation"/>
      </w:pPr>
      <w:r>
        <w:tab/>
      </w:r>
      <w:r w:rsidRPr="00EE21BE">
        <w:rPr>
          <w:position w:val="-10"/>
        </w:rPr>
        <w:object w:dxaOrig="600" w:dyaOrig="320" w14:anchorId="68D932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pt" o:ole="">
            <v:imagedata r:id="rId9" o:title=""/>
          </v:shape>
          <o:OLEObject Type="Embed" ProgID="Equation.DSMT4" ShapeID="_x0000_i1025" DrawAspect="Content" ObjectID="_1738473351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3627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B7362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D5D859C" w14:textId="57DB5BA1" w:rsidR="00161644" w:rsidRDefault="00161644" w:rsidP="00245A45"/>
    <w:p w14:paraId="155724E7" w14:textId="5FE4D359" w:rsidR="00161644" w:rsidRDefault="003007FD" w:rsidP="00245A45">
      <w:proofErr w:type="gramStart"/>
      <w:r>
        <w:t>So</w:t>
      </w:r>
      <w:proofErr w:type="gramEnd"/>
      <w:r>
        <w:t xml:space="preserve"> the analytical values are</w:t>
      </w:r>
    </w:p>
    <w:p w14:paraId="1DCC3111" w14:textId="725D44D5" w:rsidR="003007FD" w:rsidRDefault="003007FD" w:rsidP="003007FD">
      <w:pPr>
        <w:pStyle w:val="MTDisplayEquation"/>
      </w:pPr>
      <w:r>
        <w:tab/>
      </w:r>
      <w:r w:rsidR="00DC31EC" w:rsidRPr="00DC31EC">
        <w:rPr>
          <w:position w:val="-28"/>
        </w:rPr>
        <w:object w:dxaOrig="4720" w:dyaOrig="700" w14:anchorId="51838A5E">
          <v:shape id="_x0000_i1026" type="#_x0000_t75" style="width:236pt;height:35pt" o:ole="">
            <v:imagedata r:id="rId11" o:title=""/>
          </v:shape>
          <o:OLEObject Type="Embed" ProgID="Equation.DSMT4" ShapeID="_x0000_i1026" DrawAspect="Content" ObjectID="_1738473352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3627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B7362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B9FF228" w14:textId="191740A8" w:rsidR="009C5C7F" w:rsidRDefault="009C5C7F" w:rsidP="0061330D">
      <w:pPr>
        <w:jc w:val="both"/>
      </w:pPr>
      <w:r>
        <w:t>For the analytical</w:t>
      </w:r>
      <w:r w:rsidR="0061330D">
        <w:t xml:space="preserve"> result plot</w:t>
      </w:r>
      <w:r w:rsidR="006F5247">
        <w:t>s</w:t>
      </w:r>
      <w:r w:rsidR="0061330D">
        <w:t xml:space="preserve">, </w:t>
      </w:r>
      <w:r w:rsidR="006F5247">
        <w:t>they</w:t>
      </w:r>
      <w:r w:rsidR="0061330D">
        <w:t xml:space="preserve"> </w:t>
      </w:r>
      <w:r w:rsidR="006F5247">
        <w:t>have</w:t>
      </w:r>
      <w:r w:rsidR="0061330D">
        <w:t xml:space="preserve"> same color, which is equal to 0 for bellowing figures.</w:t>
      </w:r>
    </w:p>
    <w:p w14:paraId="16F54965" w14:textId="77777777" w:rsidR="0061330D" w:rsidRPr="009C5C7F" w:rsidRDefault="0061330D" w:rsidP="009C5C7F"/>
    <w:p w14:paraId="0681CD44" w14:textId="343CF663" w:rsidR="001A0C56" w:rsidRPr="000C3745" w:rsidRDefault="00F24366" w:rsidP="001A0C56">
      <w:pPr>
        <w:rPr>
          <w:b/>
          <w:bCs/>
        </w:rPr>
      </w:pPr>
      <w:bookmarkStart w:id="1" w:name="_Hlk127812865"/>
      <w:r w:rsidRPr="000C3745">
        <w:rPr>
          <w:b/>
          <w:bCs/>
        </w:rPr>
        <w:t>Square geometry with quadrilateral elements</w:t>
      </w:r>
      <w:r w:rsidR="00C000FE" w:rsidRPr="000C3745">
        <w:rPr>
          <w:b/>
          <w:bCs/>
        </w:rPr>
        <w:t>:</w:t>
      </w:r>
    </w:p>
    <w:bookmarkEnd w:id="1"/>
    <w:p w14:paraId="20BDA8DB" w14:textId="14D3A1B1" w:rsidR="00C000FE" w:rsidRDefault="00553B72" w:rsidP="001A0C56">
      <w:r>
        <w:rPr>
          <w:noProof/>
        </w:rPr>
        <mc:AlternateContent>
          <mc:Choice Requires="wpg">
            <w:drawing>
              <wp:inline distT="0" distB="0" distL="0" distR="0" wp14:anchorId="346353BA" wp14:editId="4BE86513">
                <wp:extent cx="5979381" cy="2170706"/>
                <wp:effectExtent l="0" t="0" r="2540" b="1270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9381" cy="2170706"/>
                          <a:chOff x="0" y="0"/>
                          <a:chExt cx="6289372" cy="2480310"/>
                        </a:xfrm>
                      </wpg:grpSpPr>
                      <pic:pic xmlns:pic="http://schemas.openxmlformats.org/drawingml/2006/picture">
                        <pic:nvPicPr>
                          <pic:cNvPr id="2" name="Picture 2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8985" cy="2480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Picture 1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16912" y="79513"/>
                            <a:ext cx="3172460" cy="237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A9BE4D4" id="Group 3" o:spid="_x0000_s1026" style="width:470.8pt;height:170.9pt;mso-position-horizontal-relative:char;mso-position-vertical-relative:line" coordsize="62893,248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">
                <v:shape id="Picture 2" o:spid="_x0000_s1027" type="#_x0000_t75" alt="Chart&#10;&#10;Description automatically generated" style="position:absolute;width:33089;height:248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">
                  <v:imagedata r:id="rId15" o:title="Chart&#10;&#10;Description automatically generated"/>
                </v:shape>
                <v:shape id="Picture 1" o:spid="_x0000_s1028" type="#_x0000_t75" alt="Chart&#10;&#10;Description automatically generated" style="position:absolute;left:31169;top:795;width:31724;height:237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">
                  <v:imagedata r:id="rId16" o:title="Chart&#10;&#10;Description automatically generated"/>
                </v:shape>
                <w10:anchorlock/>
              </v:group>
            </w:pict>
          </mc:Fallback>
        </mc:AlternateContent>
      </w:r>
    </w:p>
    <w:p w14:paraId="208363E4" w14:textId="15EEB91A" w:rsidR="00F24366" w:rsidRDefault="00731A63" w:rsidP="001A0C56">
      <w:pPr>
        <w:rPr>
          <w:rFonts w:eastAsia="DengXian"/>
          <w:lang w:eastAsia="zh-CN"/>
        </w:rPr>
      </w:pPr>
      <w:r>
        <w:rPr>
          <w:noProof/>
        </w:rPr>
        <mc:AlternateContent>
          <mc:Choice Requires="wps">
            <w:drawing>
              <wp:inline distT="0" distB="0" distL="0" distR="0" wp14:anchorId="1D4953EE" wp14:editId="1D2F88C5">
                <wp:extent cx="5731510" cy="238862"/>
                <wp:effectExtent l="0" t="0" r="2540" b="8255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238862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DAD0A68" w14:textId="06B7396A" w:rsidR="00731A63" w:rsidRPr="00D96204" w:rsidRDefault="00731A63" w:rsidP="00731A63">
                            <w:pPr>
                              <w:pStyle w:val="Caption"/>
                              <w:jc w:val="center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73627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 </w:t>
                            </w:r>
                            <w:r w:rsidRPr="008046CF">
                              <w:t>Square geometry with quadrilateral eleme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D4953EE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width:451.3pt;height:1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" stroked="f">
                <v:textbox style="mso-fit-shape-to-text:t" inset="0,0,0,0">
                  <w:txbxContent>
                    <w:p w14:paraId="0DAD0A68" w14:textId="06B7396A" w:rsidR="00731A63" w:rsidRPr="00D96204" w:rsidRDefault="00731A63" w:rsidP="00731A63">
                      <w:pPr>
                        <w:pStyle w:val="Caption"/>
                        <w:jc w:val="center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73627">
                          <w:rPr>
                            <w:noProof/>
                          </w:rPr>
                          <w:t>1</w:t>
                        </w:r>
                      </w:fldSimple>
                      <w:r>
                        <w:t xml:space="preserve"> </w:t>
                      </w:r>
                      <w:r w:rsidRPr="008046CF">
                        <w:t>Square geometry with quadrilateral element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23FDDF6" w14:textId="30B732A4" w:rsidR="00C000FE" w:rsidRDefault="00C000FE" w:rsidP="001A0C56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>As shown in figure 1, the</w:t>
      </w:r>
      <w:r w:rsidR="009F44A1">
        <w:rPr>
          <w:rFonts w:eastAsia="DengXian"/>
          <w:lang w:eastAsia="zh-CN"/>
        </w:rPr>
        <w:t xml:space="preserve"> numerical value for both should be 0, while in the four corners, there are some errors. </w:t>
      </w:r>
      <w:proofErr w:type="gramStart"/>
      <w:r w:rsidR="009F44A1">
        <w:rPr>
          <w:rFonts w:eastAsia="DengXian"/>
          <w:lang w:eastAsia="zh-CN"/>
        </w:rPr>
        <w:t>So</w:t>
      </w:r>
      <w:proofErr w:type="gramEnd"/>
      <w:r w:rsidR="009F44A1">
        <w:rPr>
          <w:rFonts w:eastAsia="DengXian"/>
          <w:lang w:eastAsia="zh-CN"/>
        </w:rPr>
        <w:t xml:space="preserve"> for the square geo</w:t>
      </w:r>
      <w:r w:rsidR="000C3745">
        <w:rPr>
          <w:rFonts w:eastAsia="DengXian"/>
          <w:lang w:eastAsia="zh-CN"/>
        </w:rPr>
        <w:t xml:space="preserve">metry with </w:t>
      </w:r>
      <w:proofErr w:type="spellStart"/>
      <w:r w:rsidR="000C3745">
        <w:rPr>
          <w:rFonts w:eastAsia="DengXian"/>
          <w:lang w:eastAsia="zh-CN"/>
        </w:rPr>
        <w:t>quardrilaeral</w:t>
      </w:r>
      <w:proofErr w:type="spellEnd"/>
      <w:r w:rsidR="000C3745">
        <w:rPr>
          <w:rFonts w:eastAsia="DengXian"/>
          <w:lang w:eastAsia="zh-CN"/>
        </w:rPr>
        <w:t xml:space="preserve"> elements, the error mainly from the corners.</w:t>
      </w:r>
    </w:p>
    <w:p w14:paraId="7F1E794B" w14:textId="77777777" w:rsidR="000C3745" w:rsidRDefault="000C3745" w:rsidP="001A0C56">
      <w:pPr>
        <w:rPr>
          <w:rFonts w:eastAsia="DengXian"/>
          <w:lang w:eastAsia="zh-CN"/>
        </w:rPr>
      </w:pPr>
    </w:p>
    <w:p w14:paraId="45A03A46" w14:textId="4F202988" w:rsidR="007E1624" w:rsidRPr="000C3745" w:rsidRDefault="007E1624" w:rsidP="001A0C56">
      <w:pPr>
        <w:rPr>
          <w:rFonts w:eastAsia="DengXian"/>
          <w:b/>
          <w:bCs/>
          <w:lang w:eastAsia="zh-CN"/>
        </w:rPr>
      </w:pPr>
      <w:r w:rsidRPr="000C3745">
        <w:rPr>
          <w:rFonts w:eastAsia="DengXian"/>
          <w:b/>
          <w:bCs/>
          <w:lang w:eastAsia="zh-CN"/>
        </w:rPr>
        <w:t>Square geometry with uniform triangular elements</w:t>
      </w:r>
      <w:r w:rsidR="000C3745" w:rsidRPr="000C3745">
        <w:rPr>
          <w:rFonts w:eastAsia="DengXian"/>
          <w:b/>
          <w:bCs/>
          <w:lang w:eastAsia="zh-CN"/>
        </w:rPr>
        <w:t>:</w:t>
      </w:r>
    </w:p>
    <w:p w14:paraId="6538C217" w14:textId="01C80D88" w:rsidR="007E1624" w:rsidRDefault="007E1624" w:rsidP="001A0C56">
      <w:pPr>
        <w:rPr>
          <w:rFonts w:eastAsia="DengXian"/>
          <w:lang w:eastAsia="zh-CN"/>
        </w:rPr>
      </w:pPr>
    </w:p>
    <w:p w14:paraId="1446B8DE" w14:textId="77777777" w:rsidR="00731A63" w:rsidRDefault="008A5E5E" w:rsidP="00731A63">
      <w:pPr>
        <w:keepNext/>
      </w:pPr>
      <w:r>
        <w:rPr>
          <w:rFonts w:eastAsia="DengXian"/>
          <w:noProof/>
          <w:lang w:eastAsia="zh-CN"/>
        </w:rPr>
        <mc:AlternateContent>
          <mc:Choice Requires="wpg">
            <w:drawing>
              <wp:inline distT="0" distB="0" distL="0" distR="0" wp14:anchorId="573848FB" wp14:editId="4F7242B4">
                <wp:extent cx="5669280" cy="2138901"/>
                <wp:effectExtent l="0" t="0" r="7620" b="0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9280" cy="2138901"/>
                          <a:chOff x="0" y="0"/>
                          <a:chExt cx="6257069" cy="2455545"/>
                        </a:xfrm>
                      </wpg:grpSpPr>
                      <pic:pic xmlns:pic="http://schemas.openxmlformats.org/drawingml/2006/picture">
                        <pic:nvPicPr>
                          <pic:cNvPr id="4" name="Picture 4" descr="Chart, bar chart, histogram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1739" y="0"/>
                            <a:ext cx="3275330" cy="2455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Picture 5" descr="Chart, bar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5659"/>
                            <a:ext cx="3188335" cy="2389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7FAAAF6" id="Group 6" o:spid="_x0000_s1026" style="width:446.4pt;height:168.4pt;mso-position-horizontal-relative:char;mso-position-vertical-relative:line" coordsize="62570,2455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">
                <v:shape id="Picture 4" o:spid="_x0000_s1027" type="#_x0000_t75" alt="Chart, bar chart, histogram&#10;&#10;Description automatically generated" style="position:absolute;left:29817;width:32753;height:245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">
                  <v:imagedata r:id="rId19" o:title="Chart, bar chart, histogram&#10;&#10;Description automatically generated"/>
                </v:shape>
                <v:shape id="Picture 5" o:spid="_x0000_s1028" type="#_x0000_t75" alt="Chart, bar chart&#10;&#10;Description automatically generated" style="position:absolute;top:556;width:31883;height:238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">
                  <v:imagedata r:id="rId20" o:title="Chart, bar chart&#10;&#10;Description automatically generated"/>
                </v:shape>
                <w10:anchorlock/>
              </v:group>
            </w:pict>
          </mc:Fallback>
        </mc:AlternateContent>
      </w:r>
    </w:p>
    <w:p w14:paraId="322CAAC0" w14:textId="3262475E" w:rsidR="00553B72" w:rsidRDefault="00731A63" w:rsidP="00731A63">
      <w:pPr>
        <w:pStyle w:val="Caption"/>
        <w:jc w:val="center"/>
      </w:pPr>
      <w:r>
        <w:t xml:space="preserve">Figure </w:t>
      </w:r>
      <w:fldSimple w:instr=" SEQ Figure \* ARABIC ">
        <w:r w:rsidR="00B73627">
          <w:rPr>
            <w:noProof/>
          </w:rPr>
          <w:t>2</w:t>
        </w:r>
      </w:fldSimple>
      <w:r>
        <w:t xml:space="preserve"> </w:t>
      </w:r>
      <w:r w:rsidRPr="00C04AAD">
        <w:t>Square geometry with uniform triangular elements</w:t>
      </w:r>
    </w:p>
    <w:p w14:paraId="4B6CF099" w14:textId="608FE27A" w:rsidR="008C5F68" w:rsidRDefault="008C5F68" w:rsidP="008C5F68">
      <w:pPr>
        <w:rPr>
          <w:rFonts w:eastAsia="DengXian"/>
        </w:rPr>
      </w:pPr>
      <w:r>
        <w:rPr>
          <w:rFonts w:eastAsia="DengXian"/>
        </w:rPr>
        <w:lastRenderedPageBreak/>
        <w:t>As shown in</w:t>
      </w:r>
      <w:r w:rsidR="00AB4468">
        <w:rPr>
          <w:rFonts w:eastAsia="DengXian"/>
        </w:rPr>
        <w:t xml:space="preserve"> figure 2, it seems have many errors in both</w:t>
      </w:r>
      <w:r w:rsidR="0011144D">
        <w:rPr>
          <w:rFonts w:eastAsia="DengXian"/>
        </w:rPr>
        <w:t xml:space="preserve"> derivatives of x and y directions. </w:t>
      </w:r>
      <w:proofErr w:type="gramStart"/>
      <w:r w:rsidR="0011144D">
        <w:rPr>
          <w:rFonts w:eastAsia="DengXian"/>
        </w:rPr>
        <w:t>So</w:t>
      </w:r>
      <w:proofErr w:type="gramEnd"/>
      <w:r w:rsidR="0011144D">
        <w:rPr>
          <w:rFonts w:eastAsia="DengXian"/>
        </w:rPr>
        <w:t xml:space="preserve"> it not an accurate element to </w:t>
      </w:r>
      <w:r w:rsidR="00E7112F">
        <w:rPr>
          <w:rFonts w:eastAsia="DengXian"/>
        </w:rPr>
        <w:t>choose</w:t>
      </w:r>
      <w:r w:rsidR="0011144D">
        <w:rPr>
          <w:rFonts w:eastAsia="DengXian"/>
        </w:rPr>
        <w:t>.</w:t>
      </w:r>
    </w:p>
    <w:p w14:paraId="3FB03CC6" w14:textId="77777777" w:rsidR="00E7112F" w:rsidRPr="008C5F68" w:rsidRDefault="00E7112F" w:rsidP="008C5F68">
      <w:pPr>
        <w:rPr>
          <w:rFonts w:eastAsia="DengXian"/>
        </w:rPr>
      </w:pPr>
    </w:p>
    <w:p w14:paraId="28308F60" w14:textId="1FE626D7" w:rsidR="00553B72" w:rsidRPr="000C3745" w:rsidRDefault="00553B72" w:rsidP="00553B72">
      <w:pPr>
        <w:rPr>
          <w:rFonts w:eastAsia="DengXian"/>
          <w:b/>
          <w:bCs/>
          <w:lang w:eastAsia="zh-CN"/>
        </w:rPr>
      </w:pPr>
      <w:r w:rsidRPr="000C3745">
        <w:rPr>
          <w:rFonts w:eastAsia="DengXian"/>
          <w:b/>
          <w:bCs/>
          <w:lang w:eastAsia="zh-CN"/>
        </w:rPr>
        <w:t>Triangular geometry with uniform triangular element</w:t>
      </w:r>
      <w:r w:rsidR="000C3745" w:rsidRPr="000C3745">
        <w:rPr>
          <w:rFonts w:eastAsia="DengXian"/>
          <w:b/>
          <w:bCs/>
          <w:lang w:eastAsia="zh-CN"/>
        </w:rPr>
        <w:t>:</w:t>
      </w:r>
    </w:p>
    <w:p w14:paraId="72168EDB" w14:textId="77777777" w:rsidR="00731A63" w:rsidRDefault="003D7CC0" w:rsidP="00731A63">
      <w:pPr>
        <w:keepNext/>
      </w:pPr>
      <w:r>
        <w:rPr>
          <w:rFonts w:eastAsia="DengXian"/>
          <w:noProof/>
          <w:lang w:eastAsia="zh-CN"/>
        </w:rPr>
        <mc:AlternateContent>
          <mc:Choice Requires="wpg">
            <w:drawing>
              <wp:inline distT="0" distB="0" distL="0" distR="0" wp14:anchorId="0251E8CC" wp14:editId="660F9293">
                <wp:extent cx="6119026" cy="2440305"/>
                <wp:effectExtent l="0" t="0" r="0" b="0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19026" cy="2440305"/>
                          <a:chOff x="0" y="0"/>
                          <a:chExt cx="6119026" cy="2440305"/>
                        </a:xfrm>
                      </wpg:grpSpPr>
                      <pic:pic xmlns:pic="http://schemas.openxmlformats.org/drawingml/2006/picture">
                        <pic:nvPicPr>
                          <pic:cNvPr id="8" name="Picture 8" descr="Chart, funnel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5645" cy="2440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" name="Picture 7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1496" y="47708"/>
                            <a:ext cx="3097530" cy="232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B554997" id="Group 9" o:spid="_x0000_s1026" style="width:481.8pt;height:192.15pt;mso-position-horizontal-relative:char;mso-position-vertical-relative:line" coordsize="61190,244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">
                <v:shape id="Picture 8" o:spid="_x0000_s1027" type="#_x0000_t75" alt="Chart, funnel chart&#10;&#10;Description automatically generated" style="position:absolute;width:32556;height:244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">
                  <v:imagedata r:id="rId23" o:title="Chart, funnel chart&#10;&#10;Description automatically generated"/>
                </v:shape>
                <v:shape id="Picture 7" o:spid="_x0000_s1028" type="#_x0000_t75" alt="Chart&#10;&#10;Description automatically generated" style="position:absolute;left:30214;top:477;width:30976;height:23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">
                  <v:imagedata r:id="rId24" o:title="Chart&#10;&#10;Description automatically generated"/>
                </v:shape>
                <w10:anchorlock/>
              </v:group>
            </w:pict>
          </mc:Fallback>
        </mc:AlternateContent>
      </w:r>
    </w:p>
    <w:p w14:paraId="38B04115" w14:textId="74D39070" w:rsidR="00553B72" w:rsidRDefault="00731A63" w:rsidP="00731A63">
      <w:pPr>
        <w:pStyle w:val="Caption"/>
        <w:jc w:val="center"/>
      </w:pPr>
      <w:r>
        <w:t xml:space="preserve">Figure </w:t>
      </w:r>
      <w:fldSimple w:instr=" SEQ Figure \* ARABIC ">
        <w:r w:rsidR="00B73627">
          <w:rPr>
            <w:noProof/>
          </w:rPr>
          <w:t>3</w:t>
        </w:r>
      </w:fldSimple>
      <w:r>
        <w:t xml:space="preserve"> </w:t>
      </w:r>
      <w:r w:rsidRPr="00380D34">
        <w:t>Triangular geometry with uniform triangular element</w:t>
      </w:r>
    </w:p>
    <w:p w14:paraId="3FF58366" w14:textId="738CC088" w:rsidR="00E7112F" w:rsidRPr="00E7112F" w:rsidRDefault="00E7112F" w:rsidP="00E7112F">
      <w:pPr>
        <w:rPr>
          <w:rFonts w:eastAsia="DengXian"/>
        </w:rPr>
      </w:pPr>
      <w:r>
        <w:rPr>
          <w:rFonts w:eastAsia="DengXian"/>
        </w:rPr>
        <w:t xml:space="preserve">As shown in figure 3, the x derivative has small error while y direction has large error. </w:t>
      </w:r>
      <w:proofErr w:type="gramStart"/>
      <w:r>
        <w:rPr>
          <w:rFonts w:eastAsia="DengXian"/>
        </w:rPr>
        <w:t>So</w:t>
      </w:r>
      <w:proofErr w:type="gramEnd"/>
      <w:r>
        <w:rPr>
          <w:rFonts w:eastAsia="DengXian"/>
        </w:rPr>
        <w:t xml:space="preserve"> for tr</w:t>
      </w:r>
      <w:r w:rsidR="00557EA3">
        <w:rPr>
          <w:rFonts w:eastAsia="DengXian"/>
        </w:rPr>
        <w:t>iangular geometry, the uniform triangular element is not good.</w:t>
      </w:r>
    </w:p>
    <w:p w14:paraId="17B5394C" w14:textId="77777777" w:rsidR="00DC31EC" w:rsidRPr="00553B72" w:rsidRDefault="00DC31EC" w:rsidP="00553B72">
      <w:pPr>
        <w:rPr>
          <w:rFonts w:eastAsia="DengXian"/>
          <w:lang w:eastAsia="zh-CN"/>
        </w:rPr>
      </w:pPr>
    </w:p>
    <w:p w14:paraId="116D5382" w14:textId="4EB6802C" w:rsidR="000C3745" w:rsidRPr="000C3745" w:rsidRDefault="00553B72" w:rsidP="00553B72">
      <w:pPr>
        <w:rPr>
          <w:rFonts w:eastAsia="DengXian"/>
          <w:b/>
          <w:bCs/>
          <w:lang w:eastAsia="zh-CN"/>
        </w:rPr>
      </w:pPr>
      <w:r w:rsidRPr="000C3745">
        <w:rPr>
          <w:rFonts w:eastAsia="DengXian"/>
          <w:b/>
          <w:bCs/>
          <w:lang w:eastAsia="zh-CN"/>
        </w:rPr>
        <w:t>Triangular geometry with non-uniform triangular elements</w:t>
      </w:r>
      <w:r w:rsidR="000C3745">
        <w:rPr>
          <w:rFonts w:eastAsia="DengXian"/>
          <w:b/>
          <w:bCs/>
          <w:lang w:eastAsia="zh-CN"/>
        </w:rPr>
        <w:t>:</w:t>
      </w:r>
    </w:p>
    <w:p w14:paraId="11562EB5" w14:textId="77777777" w:rsidR="000C3745" w:rsidRDefault="000C3745" w:rsidP="00553B72">
      <w:pPr>
        <w:rPr>
          <w:rFonts w:eastAsia="DengXian"/>
          <w:lang w:eastAsia="zh-CN"/>
        </w:rPr>
      </w:pPr>
    </w:p>
    <w:p w14:paraId="7E0BD00D" w14:textId="2A2966B6" w:rsidR="007E1624" w:rsidRDefault="000C3745" w:rsidP="00553B72">
      <w:pPr>
        <w:rPr>
          <w:rFonts w:eastAsia="DengXian"/>
          <w:lang w:eastAsia="zh-CN"/>
        </w:rPr>
      </w:pPr>
      <w:r>
        <w:rPr>
          <w:rFonts w:eastAsia="DengXian"/>
          <w:noProof/>
          <w:lang w:eastAsia="zh-CN"/>
        </w:rPr>
        <mc:AlternateContent>
          <mc:Choice Requires="wpg">
            <w:drawing>
              <wp:inline distT="0" distB="0" distL="0" distR="0" wp14:anchorId="2846BC0E" wp14:editId="73E582A8">
                <wp:extent cx="5731510" cy="2206079"/>
                <wp:effectExtent l="0" t="0" r="2540" b="3810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1510" cy="2206079"/>
                          <a:chOff x="0" y="0"/>
                          <a:chExt cx="5931148" cy="2282825"/>
                        </a:xfrm>
                      </wpg:grpSpPr>
                      <pic:pic xmlns:pic="http://schemas.openxmlformats.org/drawingml/2006/picture">
                        <pic:nvPicPr>
                          <pic:cNvPr id="11" name="Picture 11" descr="Chart, funnel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71562"/>
                            <a:ext cx="2909570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" name="Picture 10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86323" y="0"/>
                            <a:ext cx="3044825" cy="228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BF71E30" id="Group 12" o:spid="_x0000_s1026" style="width:451.3pt;height:173.7pt;mso-position-horizontal-relative:char;mso-position-vertical-relative:line" coordsize="59311,2282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">
                <v:shape id="Picture 11" o:spid="_x0000_s1027" type="#_x0000_t75" alt="Chart, funnel chart&#10;&#10;Description automatically generated" style="position:absolute;top:715;width:29095;height:218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">
                  <v:imagedata r:id="rId27" o:title="Chart, funnel chart&#10;&#10;Description automatically generated"/>
                </v:shape>
                <v:shape id="Picture 10" o:spid="_x0000_s1028" type="#_x0000_t75" alt="Chart&#10;&#10;Description automatically generated" style="position:absolute;left:28863;width:30448;height:228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">
                  <v:imagedata r:id="rId28" o:title="Chart&#10;&#10;Description automatically generated"/>
                </v:shape>
                <w10:anchorlock/>
              </v:group>
            </w:pict>
          </mc:Fallback>
        </mc:AlternateContent>
      </w:r>
    </w:p>
    <w:p w14:paraId="7987C7B7" w14:textId="4C1D11B7" w:rsidR="000C3745" w:rsidRDefault="000C3745" w:rsidP="00553B72">
      <w:pPr>
        <w:rPr>
          <w:rFonts w:eastAsia="DengXian"/>
          <w:lang w:eastAsia="zh-CN"/>
        </w:rPr>
      </w:pPr>
      <w:r w:rsidRPr="000C3745">
        <w:rPr>
          <w:b/>
          <w:bCs/>
          <w:noProof/>
        </w:rPr>
        <mc:AlternateContent>
          <mc:Choice Requires="wps">
            <w:drawing>
              <wp:inline distT="0" distB="0" distL="0" distR="0" wp14:anchorId="123D6AB5" wp14:editId="0EBBE1AE">
                <wp:extent cx="5731510" cy="249756"/>
                <wp:effectExtent l="0" t="0" r="2540" b="8255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249756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DA633C6" w14:textId="248E652E" w:rsidR="000C3745" w:rsidRPr="001A198F" w:rsidRDefault="000C3745" w:rsidP="000C3745">
                            <w:pPr>
                              <w:pStyle w:val="Caption"/>
                              <w:jc w:val="center"/>
                              <w:rPr>
                                <w:rFonts w:eastAsia="DengXian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73627">
                                <w:rPr>
                                  <w:noProof/>
                                </w:rPr>
                                <w:t>4</w:t>
                              </w:r>
                            </w:fldSimple>
                            <w:r>
                              <w:t xml:space="preserve"> </w:t>
                            </w:r>
                            <w:r w:rsidRPr="00B21ACB">
                              <w:t>Triangular geometry with non-uniform triangular eleme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23D6AB5" id="Text Box 14" o:spid="_x0000_s1027" type="#_x0000_t202" style="width:451.3pt;height:1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" stroked="f">
                <v:textbox style="mso-fit-shape-to-text:t" inset="0,0,0,0">
                  <w:txbxContent>
                    <w:p w14:paraId="5DA633C6" w14:textId="248E652E" w:rsidR="000C3745" w:rsidRPr="001A198F" w:rsidRDefault="000C3745" w:rsidP="000C3745">
                      <w:pPr>
                        <w:pStyle w:val="Caption"/>
                        <w:jc w:val="center"/>
                        <w:rPr>
                          <w:rFonts w:eastAsia="DengXian"/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73627">
                          <w:rPr>
                            <w:noProof/>
                          </w:rPr>
                          <w:t>4</w:t>
                        </w:r>
                      </w:fldSimple>
                      <w:r>
                        <w:t xml:space="preserve"> </w:t>
                      </w:r>
                      <w:r w:rsidRPr="00B21ACB">
                        <w:t>Triangular geometry with non-uniform triangular element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182ACD7" w14:textId="146D1B05" w:rsidR="003D7CC0" w:rsidRDefault="00DD443A" w:rsidP="00553B72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As shown in figure 4, </w:t>
      </w:r>
      <w:r w:rsidR="009C5C7F">
        <w:rPr>
          <w:rFonts w:eastAsia="DengXian"/>
          <w:lang w:eastAsia="zh-CN"/>
        </w:rPr>
        <w:t>x direction derivative does not have any error while y direction has some error, but still better than uniform triangular elements.</w:t>
      </w:r>
    </w:p>
    <w:p w14:paraId="6FF1C062" w14:textId="49708413" w:rsidR="00AD33A6" w:rsidRPr="00AD33A6" w:rsidRDefault="00AD33A6" w:rsidP="001A0C56">
      <w:pPr>
        <w:rPr>
          <w:rFonts w:eastAsia="DengXian"/>
          <w:lang w:eastAsia="zh-CN"/>
        </w:rPr>
      </w:pPr>
    </w:p>
    <w:p w14:paraId="0FDFA894" w14:textId="626EB899" w:rsidR="009364FF" w:rsidRDefault="0082399C" w:rsidP="00487C79">
      <w:pPr>
        <w:pStyle w:val="Heading2"/>
      </w:pPr>
      <w:r>
        <w:t>b)</w:t>
      </w:r>
    </w:p>
    <w:p w14:paraId="140F6713" w14:textId="541E8D91" w:rsidR="009364FF" w:rsidRDefault="00815A88" w:rsidP="00815A88">
      <w:pPr>
        <w:pStyle w:val="MTDisplayEquation"/>
      </w:pPr>
      <w:r>
        <w:tab/>
      </w:r>
      <w:r w:rsidR="000D38EA" w:rsidRPr="00815A88">
        <w:rPr>
          <w:position w:val="-28"/>
        </w:rPr>
        <w:object w:dxaOrig="5340" w:dyaOrig="700" w14:anchorId="28EF4ABF">
          <v:shape id="_x0000_i1027" type="#_x0000_t75" style="width:267pt;height:35pt" o:ole="">
            <v:imagedata r:id="rId29" o:title=""/>
          </v:shape>
          <o:OLEObject Type="Embed" ProgID="Equation.DSMT4" ShapeID="_x0000_i1027" DrawAspect="Content" ObjectID="_1738473353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3627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B73627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4BA0981" w14:textId="77777777" w:rsidR="00F03E23" w:rsidRPr="000C3745" w:rsidRDefault="00F03E23" w:rsidP="00F03E23">
      <w:pPr>
        <w:rPr>
          <w:b/>
          <w:bCs/>
        </w:rPr>
      </w:pPr>
      <w:r w:rsidRPr="000C3745">
        <w:rPr>
          <w:b/>
          <w:bCs/>
        </w:rPr>
        <w:t>Square geometry with quadrilateral elements:</w:t>
      </w:r>
    </w:p>
    <w:p w14:paraId="400B44F3" w14:textId="347A2F6D" w:rsidR="00F03E23" w:rsidRDefault="005F1461" w:rsidP="00F03E23">
      <w:r>
        <w:rPr>
          <w:noProof/>
        </w:rPr>
        <w:lastRenderedPageBreak/>
        <mc:AlternateContent>
          <mc:Choice Requires="wpg">
            <w:drawing>
              <wp:inline distT="0" distB="0" distL="0" distR="0" wp14:anchorId="4E7A42BC" wp14:editId="0482A2AB">
                <wp:extent cx="5782807" cy="2210435"/>
                <wp:effectExtent l="0" t="0" r="8890" b="0"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2807" cy="2210435"/>
                          <a:chOff x="0" y="0"/>
                          <a:chExt cx="5782807" cy="2210435"/>
                        </a:xfrm>
                      </wpg:grpSpPr>
                      <pic:pic xmlns:pic="http://schemas.openxmlformats.org/drawingml/2006/picture">
                        <pic:nvPicPr>
                          <pic:cNvPr id="30" name="Picture 30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8305" cy="2210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9" name="Picture 29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9447" y="63610"/>
                            <a:ext cx="2753360" cy="2063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FA6405C" id="Group 31" o:spid="_x0000_s1026" style="width:455.35pt;height:174.05pt;mso-position-horizontal-relative:char;mso-position-vertical-relative:line" coordsize="57828,221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">
                <v:shape id="Picture 30" o:spid="_x0000_s1027" type="#_x0000_t75" alt="Chart&#10;&#10;Description automatically generated" style="position:absolute;width:29483;height:22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">
                  <v:imagedata r:id="rId33" o:title="Chart&#10;&#10;Description automatically generated"/>
                </v:shape>
                <v:shape id="Picture 29" o:spid="_x0000_s1028" type="#_x0000_t75" alt="Chart&#10;&#10;Description automatically generated" style="position:absolute;left:30294;top:636;width:27534;height:206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">
                  <v:imagedata r:id="rId34" o:title="Chart&#10;&#10;Description automatically generated"/>
                </v:shape>
                <w10:anchorlock/>
              </v:group>
            </w:pict>
          </mc:Fallback>
        </mc:AlternateContent>
      </w:r>
    </w:p>
    <w:p w14:paraId="0B60E2C4" w14:textId="77777777" w:rsidR="00F03E23" w:rsidRDefault="00F03E23" w:rsidP="00F03E23">
      <w:pPr>
        <w:rPr>
          <w:rFonts w:eastAsia="DengXian"/>
          <w:lang w:eastAsia="zh-CN"/>
        </w:rPr>
      </w:pPr>
      <w:r>
        <w:rPr>
          <w:noProof/>
        </w:rPr>
        <mc:AlternateContent>
          <mc:Choice Requires="wps">
            <w:drawing>
              <wp:inline distT="0" distB="0" distL="0" distR="0" wp14:anchorId="5872C64E" wp14:editId="462E92ED">
                <wp:extent cx="5731510" cy="238862"/>
                <wp:effectExtent l="0" t="0" r="2540" b="8255"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238862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C9E9400" w14:textId="5B863D00" w:rsidR="00F03E23" w:rsidRPr="00D96204" w:rsidRDefault="00F03E23" w:rsidP="00F03E23">
                            <w:pPr>
                              <w:pStyle w:val="Caption"/>
                              <w:jc w:val="center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73627">
                                <w:rPr>
                                  <w:noProof/>
                                </w:rPr>
                                <w:t>5</w:t>
                              </w:r>
                            </w:fldSimple>
                            <w:r>
                              <w:t xml:space="preserve"> </w:t>
                            </w:r>
                            <w:r w:rsidRPr="008046CF">
                              <w:t>Square geometry with quadrilateral eleme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872C64E" id="Text Box 18" o:spid="_x0000_s1028" type="#_x0000_t202" style="width:451.3pt;height:1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" stroked="f">
                <v:textbox style="mso-fit-shape-to-text:t" inset="0,0,0,0">
                  <w:txbxContent>
                    <w:p w14:paraId="0C9E9400" w14:textId="5B863D00" w:rsidR="00F03E23" w:rsidRPr="00D96204" w:rsidRDefault="00F03E23" w:rsidP="00F03E23">
                      <w:pPr>
                        <w:pStyle w:val="Caption"/>
                        <w:jc w:val="center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73627">
                          <w:rPr>
                            <w:noProof/>
                          </w:rPr>
                          <w:t>5</w:t>
                        </w:r>
                      </w:fldSimple>
                      <w:r>
                        <w:t xml:space="preserve"> </w:t>
                      </w:r>
                      <w:r w:rsidRPr="008046CF">
                        <w:t>Square geometry with quadrilateral element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EE82D6E" w14:textId="47CC025C" w:rsidR="00F03E23" w:rsidRDefault="00F03E23" w:rsidP="00F03E23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As shown in figure </w:t>
      </w:r>
      <w:r w:rsidR="00996B38">
        <w:rPr>
          <w:rFonts w:eastAsia="DengXian"/>
          <w:lang w:eastAsia="zh-CN"/>
        </w:rPr>
        <w:t>5</w:t>
      </w:r>
      <w:r>
        <w:rPr>
          <w:rFonts w:eastAsia="DengXian"/>
          <w:lang w:eastAsia="zh-CN"/>
        </w:rPr>
        <w:t xml:space="preserve">, the numerical value for both should be </w:t>
      </w:r>
      <w:r w:rsidR="00996B38">
        <w:rPr>
          <w:rFonts w:eastAsia="DengXian"/>
          <w:lang w:eastAsia="zh-CN"/>
        </w:rPr>
        <w:t>2</w:t>
      </w:r>
      <w:r>
        <w:rPr>
          <w:rFonts w:eastAsia="DengXian"/>
          <w:lang w:eastAsia="zh-CN"/>
        </w:rPr>
        <w:t xml:space="preserve">, while in the four corners, there are some errors. </w:t>
      </w:r>
      <w:proofErr w:type="gramStart"/>
      <w:r>
        <w:rPr>
          <w:rFonts w:eastAsia="DengXian"/>
          <w:lang w:eastAsia="zh-CN"/>
        </w:rPr>
        <w:t>So</w:t>
      </w:r>
      <w:proofErr w:type="gramEnd"/>
      <w:r>
        <w:rPr>
          <w:rFonts w:eastAsia="DengXian"/>
          <w:lang w:eastAsia="zh-CN"/>
        </w:rPr>
        <w:t xml:space="preserve"> for the square geometry with </w:t>
      </w:r>
      <w:r w:rsidR="004116A2">
        <w:rPr>
          <w:rFonts w:eastAsia="DengXian"/>
          <w:lang w:eastAsia="zh-CN"/>
        </w:rPr>
        <w:t>quadrilateral</w:t>
      </w:r>
      <w:r>
        <w:rPr>
          <w:rFonts w:eastAsia="DengXian"/>
          <w:lang w:eastAsia="zh-CN"/>
        </w:rPr>
        <w:t xml:space="preserve"> elements, the error mainly from the corners.</w:t>
      </w:r>
    </w:p>
    <w:p w14:paraId="4C239F97" w14:textId="77777777" w:rsidR="00F03E23" w:rsidRDefault="00F03E23" w:rsidP="00F03E23">
      <w:pPr>
        <w:rPr>
          <w:rFonts w:eastAsia="DengXian"/>
          <w:lang w:eastAsia="zh-CN"/>
        </w:rPr>
      </w:pPr>
    </w:p>
    <w:p w14:paraId="0DAE3A67" w14:textId="77777777" w:rsidR="00F03E23" w:rsidRPr="000C3745" w:rsidRDefault="00F03E23" w:rsidP="00F03E23">
      <w:pPr>
        <w:rPr>
          <w:rFonts w:eastAsia="DengXian"/>
          <w:b/>
          <w:bCs/>
          <w:lang w:eastAsia="zh-CN"/>
        </w:rPr>
      </w:pPr>
      <w:r w:rsidRPr="000C3745">
        <w:rPr>
          <w:rFonts w:eastAsia="DengXian"/>
          <w:b/>
          <w:bCs/>
          <w:lang w:eastAsia="zh-CN"/>
        </w:rPr>
        <w:t>Square geometry with uniform triangular elements:</w:t>
      </w:r>
    </w:p>
    <w:p w14:paraId="70032D06" w14:textId="77777777" w:rsidR="00F03E23" w:rsidRDefault="00F03E23" w:rsidP="00F03E23">
      <w:pPr>
        <w:rPr>
          <w:rFonts w:eastAsia="DengXian"/>
          <w:lang w:eastAsia="zh-CN"/>
        </w:rPr>
      </w:pPr>
    </w:p>
    <w:p w14:paraId="44E33471" w14:textId="63CB9206" w:rsidR="00F03E23" w:rsidRDefault="00D94374" w:rsidP="00F03E23">
      <w:pPr>
        <w:keepNext/>
      </w:pPr>
      <w:r>
        <w:rPr>
          <w:rFonts w:eastAsia="DengXian"/>
          <w:noProof/>
        </w:rPr>
        <mc:AlternateContent>
          <mc:Choice Requires="wpg">
            <w:drawing>
              <wp:inline distT="0" distB="0" distL="0" distR="0" wp14:anchorId="13ADD9AF" wp14:editId="41EE13FA">
                <wp:extent cx="5731510" cy="2212340"/>
                <wp:effectExtent l="0" t="0" r="2540" b="0"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1510" cy="2212340"/>
                          <a:chOff x="0" y="0"/>
                          <a:chExt cx="6115437" cy="2360957"/>
                        </a:xfrm>
                      </wpg:grpSpPr>
                      <pic:pic xmlns:pic="http://schemas.openxmlformats.org/drawingml/2006/picture">
                        <pic:nvPicPr>
                          <pic:cNvPr id="32" name="Picture 32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65837" y="0"/>
                            <a:ext cx="3149600" cy="2360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3" name="Picture 33" descr="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5902"/>
                            <a:ext cx="3128645" cy="2345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2F35E9D" id="Group 34" o:spid="_x0000_s1026" style="width:451.3pt;height:174.2pt;mso-position-horizontal-relative:char;mso-position-vertical-relative:line" coordsize="61154,2360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">
                <v:shape id="Picture 32" o:spid="_x0000_s1027" type="#_x0000_t75" alt="Chart&#10;&#10;Description automatically generated" style="position:absolute;left:29658;width:31496;height:23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">
                  <v:imagedata r:id="rId37" o:title="Chart&#10;&#10;Description automatically generated"/>
                </v:shape>
                <v:shape id="Picture 33" o:spid="_x0000_s1028" type="#_x0000_t75" alt="Chart&#10;&#10;Description automatically generated" style="position:absolute;top:159;width:31286;height:234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">
                  <v:imagedata r:id="rId38" o:title="Chart&#10;&#10;Description automatically generated"/>
                </v:shape>
                <w10:anchorlock/>
              </v:group>
            </w:pict>
          </mc:Fallback>
        </mc:AlternateContent>
      </w:r>
    </w:p>
    <w:p w14:paraId="5B5FB73B" w14:textId="32B4494D" w:rsidR="00F03E23" w:rsidRDefault="00F03E23" w:rsidP="00F03E23">
      <w:pPr>
        <w:pStyle w:val="Caption"/>
        <w:jc w:val="center"/>
      </w:pPr>
      <w:r>
        <w:t xml:space="preserve">Figure </w:t>
      </w:r>
      <w:fldSimple w:instr=" SEQ Figure \* ARABIC ">
        <w:r w:rsidR="00B73627">
          <w:rPr>
            <w:noProof/>
          </w:rPr>
          <w:t>6</w:t>
        </w:r>
      </w:fldSimple>
      <w:r>
        <w:t xml:space="preserve"> </w:t>
      </w:r>
      <w:r w:rsidRPr="00C04AAD">
        <w:t>Square geometry with uniform triangular elements</w:t>
      </w:r>
    </w:p>
    <w:p w14:paraId="38ACF3F3" w14:textId="6F4C826F" w:rsidR="00D94374" w:rsidRDefault="00F03E23" w:rsidP="00F03E23">
      <w:pPr>
        <w:rPr>
          <w:rFonts w:eastAsia="DengXian"/>
        </w:rPr>
      </w:pPr>
      <w:r>
        <w:rPr>
          <w:rFonts w:eastAsia="DengXian"/>
        </w:rPr>
        <w:t xml:space="preserve">As shown in figure </w:t>
      </w:r>
      <w:r w:rsidR="004116A2">
        <w:rPr>
          <w:rFonts w:eastAsia="DengXian"/>
        </w:rPr>
        <w:t>6</w:t>
      </w:r>
      <w:r>
        <w:rPr>
          <w:rFonts w:eastAsia="DengXian"/>
        </w:rPr>
        <w:t xml:space="preserve">, it seems </w:t>
      </w:r>
      <w:r w:rsidR="009C7488">
        <w:rPr>
          <w:rFonts w:eastAsia="DengXian"/>
        </w:rPr>
        <w:t>this case does not have error, so it is good mesh method.</w:t>
      </w:r>
      <w:r w:rsidR="00D94374" w:rsidRPr="00D94374">
        <w:rPr>
          <w:noProof/>
        </w:rPr>
        <w:t xml:space="preserve"> </w:t>
      </w:r>
    </w:p>
    <w:p w14:paraId="1AA8B4CE" w14:textId="7217E59A" w:rsidR="00F03E23" w:rsidRPr="008C5F68" w:rsidRDefault="00F03E23" w:rsidP="00F03E23">
      <w:pPr>
        <w:rPr>
          <w:rFonts w:eastAsia="DengXian"/>
        </w:rPr>
      </w:pPr>
    </w:p>
    <w:p w14:paraId="552CF809" w14:textId="65812706" w:rsidR="00F03E23" w:rsidRDefault="00F03E23" w:rsidP="00F03E23">
      <w:pPr>
        <w:rPr>
          <w:rFonts w:eastAsia="DengXian"/>
          <w:b/>
          <w:bCs/>
          <w:lang w:eastAsia="zh-CN"/>
        </w:rPr>
      </w:pPr>
      <w:r w:rsidRPr="000C3745">
        <w:rPr>
          <w:rFonts w:eastAsia="DengXian"/>
          <w:b/>
          <w:bCs/>
          <w:lang w:eastAsia="zh-CN"/>
        </w:rPr>
        <w:t>Triangular geometry with uniform triangular element:</w:t>
      </w:r>
    </w:p>
    <w:p w14:paraId="26C2FCC7" w14:textId="308E78D2" w:rsidR="00D94374" w:rsidRDefault="004D7D21" w:rsidP="00F03E23">
      <w:pPr>
        <w:rPr>
          <w:rFonts w:eastAsia="DengXian"/>
          <w:b/>
          <w:bCs/>
          <w:lang w:eastAsia="zh-CN"/>
        </w:rPr>
      </w:pPr>
      <w:r>
        <w:rPr>
          <w:rFonts w:eastAsia="DengXian"/>
          <w:b/>
          <w:bCs/>
          <w:noProof/>
          <w:lang w:eastAsia="zh-CN"/>
        </w:rPr>
        <mc:AlternateContent>
          <mc:Choice Requires="wpg">
            <w:drawing>
              <wp:inline distT="0" distB="0" distL="0" distR="0" wp14:anchorId="64BDD43F" wp14:editId="557A8553">
                <wp:extent cx="5414838" cy="2035534"/>
                <wp:effectExtent l="0" t="0" r="0" b="3175"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14838" cy="2035534"/>
                          <a:chOff x="0" y="0"/>
                          <a:chExt cx="6099920" cy="2297430"/>
                        </a:xfrm>
                      </wpg:grpSpPr>
                      <pic:pic xmlns:pic="http://schemas.openxmlformats.org/drawingml/2006/picture">
                        <pic:nvPicPr>
                          <pic:cNvPr id="35" name="Picture 35" descr="Chart, funnel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72570" y="63610"/>
                            <a:ext cx="2927350" cy="2194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6" name="Picture 36" descr="Chart, funnel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5145" cy="2297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00FB8D0" id="Group 37" o:spid="_x0000_s1026" style="width:426.35pt;height:160.3pt;mso-position-horizontal-relative:char;mso-position-vertical-relative:line" coordsize="60999,2297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">
                <v:shape id="Picture 35" o:spid="_x0000_s1027" type="#_x0000_t75" alt="Chart, funnel chart&#10;&#10;Description automatically generated" style="position:absolute;left:31725;top:636;width:29274;height:219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">
                  <v:imagedata r:id="rId41" o:title="Chart, funnel chart&#10;&#10;Description automatically generated"/>
                </v:shape>
                <v:shape id="Picture 36" o:spid="_x0000_s1028" type="#_x0000_t75" alt="Chart, funnel chart&#10;&#10;Description automatically generated" style="position:absolute;width:30651;height:229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">
                  <v:imagedata r:id="rId42" o:title="Chart, funnel chart&#10;&#10;Description automatically generated"/>
                </v:shape>
                <w10:anchorlock/>
              </v:group>
            </w:pict>
          </mc:Fallback>
        </mc:AlternateContent>
      </w:r>
    </w:p>
    <w:p w14:paraId="10882E6A" w14:textId="58032E76" w:rsidR="00E446B8" w:rsidRDefault="00E446B8" w:rsidP="00E446B8">
      <w:pPr>
        <w:pStyle w:val="Caption"/>
        <w:jc w:val="center"/>
      </w:pPr>
      <w:r>
        <w:t xml:space="preserve">Figure </w:t>
      </w:r>
      <w:fldSimple w:instr=" SEQ Figure \* ARABIC ">
        <w:r w:rsidR="00B73627">
          <w:rPr>
            <w:noProof/>
          </w:rPr>
          <w:t>7</w:t>
        </w:r>
      </w:fldSimple>
      <w:r>
        <w:t xml:space="preserve"> </w:t>
      </w:r>
      <w:r w:rsidRPr="00380D34">
        <w:t>Triangular geometry with uniform triangular element</w:t>
      </w:r>
    </w:p>
    <w:p w14:paraId="6EB8BC42" w14:textId="09553EFA" w:rsidR="00F03E23" w:rsidRPr="00E7112F" w:rsidRDefault="00F03E23" w:rsidP="00F03E23">
      <w:pPr>
        <w:rPr>
          <w:rFonts w:eastAsia="DengXian"/>
        </w:rPr>
      </w:pPr>
      <w:r>
        <w:rPr>
          <w:rFonts w:eastAsia="DengXian"/>
        </w:rPr>
        <w:lastRenderedPageBreak/>
        <w:t xml:space="preserve">As shown in figure </w:t>
      </w:r>
      <w:r w:rsidR="00E446B8">
        <w:rPr>
          <w:rFonts w:eastAsia="DengXian"/>
        </w:rPr>
        <w:t>7</w:t>
      </w:r>
      <w:r>
        <w:rPr>
          <w:rFonts w:eastAsia="DengXian"/>
        </w:rPr>
        <w:t xml:space="preserve">, </w:t>
      </w:r>
      <w:r w:rsidR="00E446B8">
        <w:rPr>
          <w:rFonts w:eastAsia="DengXian"/>
        </w:rPr>
        <w:t>nearly no error exist, so th</w:t>
      </w:r>
      <w:r w:rsidR="0010541E">
        <w:rPr>
          <w:rFonts w:eastAsia="DengXian"/>
        </w:rPr>
        <w:t>is kind of geometry also has good</w:t>
      </w:r>
      <w:r w:rsidR="001049C6">
        <w:rPr>
          <w:rFonts w:eastAsia="DengXian"/>
        </w:rPr>
        <w:t xml:space="preserve"> performance.</w:t>
      </w:r>
    </w:p>
    <w:p w14:paraId="401B1DBF" w14:textId="63329537" w:rsidR="00F03E23" w:rsidRPr="00553B72" w:rsidRDefault="00F03E23" w:rsidP="00F03E23">
      <w:pPr>
        <w:rPr>
          <w:rFonts w:eastAsia="DengXian"/>
          <w:lang w:eastAsia="zh-CN"/>
        </w:rPr>
      </w:pPr>
    </w:p>
    <w:p w14:paraId="6B510645" w14:textId="78653856" w:rsidR="00F03E23" w:rsidRPr="000C3745" w:rsidRDefault="00F03E23" w:rsidP="00F03E23">
      <w:pPr>
        <w:rPr>
          <w:rFonts w:eastAsia="DengXian"/>
          <w:b/>
          <w:bCs/>
          <w:lang w:eastAsia="zh-CN"/>
        </w:rPr>
      </w:pPr>
      <w:r w:rsidRPr="000C3745">
        <w:rPr>
          <w:rFonts w:eastAsia="DengXian"/>
          <w:b/>
          <w:bCs/>
          <w:lang w:eastAsia="zh-CN"/>
        </w:rPr>
        <w:t>Triangular geometry with non-uniform triangular elements</w:t>
      </w:r>
      <w:r>
        <w:rPr>
          <w:rFonts w:eastAsia="DengXian"/>
          <w:b/>
          <w:bCs/>
          <w:lang w:eastAsia="zh-CN"/>
        </w:rPr>
        <w:t>:</w:t>
      </w:r>
    </w:p>
    <w:p w14:paraId="1E6A75C3" w14:textId="6EC4DB41" w:rsidR="00F03E23" w:rsidRDefault="00F03E23" w:rsidP="00F03E23">
      <w:pPr>
        <w:rPr>
          <w:rFonts w:eastAsia="DengXian"/>
          <w:lang w:eastAsia="zh-CN"/>
        </w:rPr>
      </w:pPr>
    </w:p>
    <w:p w14:paraId="75347481" w14:textId="74546586" w:rsidR="00F03E23" w:rsidRDefault="00EB60E5" w:rsidP="00F03E23">
      <w:pPr>
        <w:rPr>
          <w:rFonts w:eastAsia="DengXian"/>
          <w:lang w:eastAsia="zh-CN"/>
        </w:rPr>
      </w:pPr>
      <w:r>
        <w:rPr>
          <w:rFonts w:eastAsia="DengXian"/>
          <w:noProof/>
          <w:lang w:eastAsia="zh-CN"/>
        </w:rPr>
        <mc:AlternateContent>
          <mc:Choice Requires="wpg">
            <w:drawing>
              <wp:inline distT="0" distB="0" distL="0" distR="0" wp14:anchorId="64C7BA57" wp14:editId="5D4494C3">
                <wp:extent cx="5422265" cy="2075180"/>
                <wp:effectExtent l="0" t="0" r="6985" b="1270"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2265" cy="2075180"/>
                          <a:chOff x="0" y="0"/>
                          <a:chExt cx="6457867" cy="2424458"/>
                        </a:xfrm>
                      </wpg:grpSpPr>
                      <pic:pic xmlns:pic="http://schemas.openxmlformats.org/drawingml/2006/picture">
                        <pic:nvPicPr>
                          <pic:cNvPr id="39" name="Picture 39" descr="Chart, funnel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3735" cy="240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8" name="Picture 38" descr="Chart, funnel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44132" y="15903"/>
                            <a:ext cx="3213735" cy="2408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FB0515" id="Group 40" o:spid="_x0000_s1026" style="width:426.95pt;height:163.4pt;mso-position-horizontal-relative:char;mso-position-vertical-relative:line" coordsize="64578,242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">
                <v:shape id="Picture 39" o:spid="_x0000_s1027" type="#_x0000_t75" alt="Chart, funnel chart&#10;&#10;Description automatically generated" style="position:absolute;width:32137;height:240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">
                  <v:imagedata r:id="rId45" o:title="Chart, funnel chart&#10;&#10;Description automatically generated"/>
                </v:shape>
                <v:shape id="Picture 38" o:spid="_x0000_s1028" type="#_x0000_t75" alt="Chart, funnel chart&#10;&#10;Description automatically generated" style="position:absolute;left:32441;top:159;width:32137;height:24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">
                  <v:imagedata r:id="rId46" o:title="Chart, funnel chart&#10;&#10;Description automatically generated"/>
                </v:shape>
                <w10:anchorlock/>
              </v:group>
            </w:pict>
          </mc:Fallback>
        </mc:AlternateContent>
      </w:r>
    </w:p>
    <w:p w14:paraId="786681AE" w14:textId="77777777" w:rsidR="00F03E23" w:rsidRDefault="00F03E23" w:rsidP="00F03E23">
      <w:pPr>
        <w:rPr>
          <w:rFonts w:eastAsia="DengXian"/>
          <w:lang w:eastAsia="zh-CN"/>
        </w:rPr>
      </w:pPr>
      <w:r w:rsidRPr="000C3745">
        <w:rPr>
          <w:b/>
          <w:bCs/>
          <w:noProof/>
        </w:rPr>
        <mc:AlternateContent>
          <mc:Choice Requires="wps">
            <w:drawing>
              <wp:inline distT="0" distB="0" distL="0" distR="0" wp14:anchorId="6B3211A5" wp14:editId="7ADBC68C">
                <wp:extent cx="5731510" cy="249756"/>
                <wp:effectExtent l="0" t="0" r="2540" b="8255"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249756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98D0F90" w14:textId="4C28D6F6" w:rsidR="00F03E23" w:rsidRPr="001A198F" w:rsidRDefault="00F03E23" w:rsidP="00F03E23">
                            <w:pPr>
                              <w:pStyle w:val="Caption"/>
                              <w:jc w:val="center"/>
                              <w:rPr>
                                <w:rFonts w:eastAsia="DengXian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73627">
                                <w:rPr>
                                  <w:noProof/>
                                </w:rPr>
                                <w:t>8</w:t>
                              </w:r>
                            </w:fldSimple>
                            <w:r>
                              <w:t xml:space="preserve"> </w:t>
                            </w:r>
                            <w:r w:rsidRPr="00B21ACB">
                              <w:t>Triangular geometry with non-uniform triangular eleme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B3211A5" id="Text Box 28" o:spid="_x0000_s1029" type="#_x0000_t202" style="width:451.3pt;height:1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" stroked="f">
                <v:textbox style="mso-fit-shape-to-text:t" inset="0,0,0,0">
                  <w:txbxContent>
                    <w:p w14:paraId="398D0F90" w14:textId="4C28D6F6" w:rsidR="00F03E23" w:rsidRPr="001A198F" w:rsidRDefault="00F03E23" w:rsidP="00F03E23">
                      <w:pPr>
                        <w:pStyle w:val="Caption"/>
                        <w:jc w:val="center"/>
                        <w:rPr>
                          <w:rFonts w:eastAsia="DengXian"/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73627">
                          <w:rPr>
                            <w:noProof/>
                          </w:rPr>
                          <w:t>8</w:t>
                        </w:r>
                      </w:fldSimple>
                      <w:r>
                        <w:t xml:space="preserve"> </w:t>
                      </w:r>
                      <w:r w:rsidRPr="00B21ACB">
                        <w:t>Triangular geometry with non-uniform triangular element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F89E421" w14:textId="4EFF6FCC" w:rsidR="00F03E23" w:rsidRDefault="00F03E23" w:rsidP="00F03E23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As shown in figure </w:t>
      </w:r>
      <w:r w:rsidR="001049C6">
        <w:rPr>
          <w:rFonts w:eastAsia="DengXian"/>
          <w:lang w:eastAsia="zh-CN"/>
        </w:rPr>
        <w:t>8</w:t>
      </w:r>
      <w:r>
        <w:rPr>
          <w:rFonts w:eastAsia="DengXian"/>
          <w:lang w:eastAsia="zh-CN"/>
        </w:rPr>
        <w:t>,</w:t>
      </w:r>
      <w:r w:rsidR="001049C6">
        <w:rPr>
          <w:rFonts w:eastAsia="DengXian"/>
          <w:lang w:eastAsia="zh-CN"/>
        </w:rPr>
        <w:t xml:space="preserve"> although in ta</w:t>
      </w:r>
      <w:r w:rsidR="00B71300">
        <w:rPr>
          <w:rFonts w:eastAsia="DengXian"/>
          <w:lang w:eastAsia="zh-CN"/>
        </w:rPr>
        <w:t xml:space="preserve">sk a this method has error, but with this f, the error is so small and </w:t>
      </w:r>
      <w:r w:rsidR="00981654">
        <w:rPr>
          <w:rFonts w:eastAsia="DengXian"/>
          <w:lang w:eastAsia="zh-CN"/>
        </w:rPr>
        <w:t>could not distinguish easily</w:t>
      </w:r>
      <w:r w:rsidR="001117A9">
        <w:rPr>
          <w:rFonts w:eastAsia="DengXian"/>
          <w:lang w:eastAsia="zh-CN"/>
        </w:rPr>
        <w:t xml:space="preserve">. </w:t>
      </w:r>
      <w:proofErr w:type="gramStart"/>
      <w:r w:rsidR="001117A9">
        <w:rPr>
          <w:rFonts w:eastAsia="DengXian"/>
          <w:lang w:eastAsia="zh-CN"/>
        </w:rPr>
        <w:t>So</w:t>
      </w:r>
      <w:proofErr w:type="gramEnd"/>
      <w:r w:rsidR="001117A9">
        <w:rPr>
          <w:rFonts w:eastAsia="DengXian"/>
          <w:lang w:eastAsia="zh-CN"/>
        </w:rPr>
        <w:t xml:space="preserve"> this method also has good performance.</w:t>
      </w:r>
    </w:p>
    <w:p w14:paraId="3870BA9A" w14:textId="0C8DA297" w:rsidR="00275F4D" w:rsidRDefault="00275F4D" w:rsidP="00F03E23">
      <w:pPr>
        <w:rPr>
          <w:rFonts w:eastAsia="DengXian"/>
          <w:lang w:eastAsia="zh-CN"/>
        </w:rPr>
      </w:pPr>
    </w:p>
    <w:p w14:paraId="30A32CAF" w14:textId="3E41AC55" w:rsidR="00275F4D" w:rsidRDefault="00275F4D" w:rsidP="00F03E23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Above all, the order of accuracy of </w:t>
      </w:r>
      <w:r w:rsidR="00A517B0">
        <w:rPr>
          <w:rFonts w:eastAsia="DengXian"/>
          <w:lang w:eastAsia="zh-CN"/>
        </w:rPr>
        <w:t>these discretization schemes are</w:t>
      </w:r>
      <w:r>
        <w:rPr>
          <w:rFonts w:eastAsia="DengXian"/>
          <w:lang w:eastAsia="zh-CN"/>
        </w:rPr>
        <w:t xml:space="preserve"> low, nearly</w:t>
      </w:r>
      <w:r w:rsidR="005E3A7A">
        <w:rPr>
          <w:rFonts w:eastAsia="DengXian"/>
          <w:lang w:eastAsia="zh-CN"/>
        </w:rPr>
        <w:t xml:space="preserve"> 1e-14</w:t>
      </w:r>
      <w:r w:rsidR="00A517B0">
        <w:rPr>
          <w:rFonts w:eastAsia="DengXian"/>
          <w:lang w:eastAsia="zh-CN"/>
        </w:rPr>
        <w:t>. N</w:t>
      </w:r>
      <w:r w:rsidR="005E3A7A">
        <w:rPr>
          <w:rFonts w:eastAsia="DengXian"/>
          <w:lang w:eastAsia="zh-CN"/>
        </w:rPr>
        <w:t xml:space="preserve">early equal to </w:t>
      </w:r>
      <w:r w:rsidR="00164476">
        <w:rPr>
          <w:rFonts w:eastAsia="DengXian"/>
          <w:lang w:eastAsia="zh-CN"/>
        </w:rPr>
        <w:t>machine</w:t>
      </w:r>
      <w:r w:rsidR="00A517B0">
        <w:rPr>
          <w:rFonts w:eastAsia="DengXian"/>
          <w:lang w:eastAsia="zh-CN"/>
        </w:rPr>
        <w:t xml:space="preserve"> double</w:t>
      </w:r>
      <w:r w:rsidR="00164476">
        <w:rPr>
          <w:rFonts w:eastAsia="DengXian"/>
          <w:lang w:eastAsia="zh-CN"/>
        </w:rPr>
        <w:t xml:space="preserve"> precision, for the double </w:t>
      </w:r>
      <w:r w:rsidR="00E452D8">
        <w:rPr>
          <w:rFonts w:eastAsia="DengXian"/>
          <w:lang w:eastAsia="zh-CN"/>
        </w:rPr>
        <w:t>precision</w:t>
      </w:r>
      <w:r w:rsidR="00164476">
        <w:rPr>
          <w:rFonts w:eastAsia="DengXian"/>
          <w:lang w:eastAsia="zh-CN"/>
        </w:rPr>
        <w:t>, it is 1e-16</w:t>
      </w:r>
      <w:r w:rsidR="00E452D8">
        <w:rPr>
          <w:rFonts w:eastAsia="DengXian"/>
          <w:lang w:eastAsia="zh-CN"/>
        </w:rPr>
        <w:t>, while for the single precision, which is 1e-7</w:t>
      </w:r>
      <w:r w:rsidR="00A517B0">
        <w:rPr>
          <w:rFonts w:eastAsia="DengXian"/>
          <w:lang w:eastAsia="zh-CN"/>
        </w:rPr>
        <w:t>.</w:t>
      </w:r>
    </w:p>
    <w:p w14:paraId="581E0883" w14:textId="0CB24073" w:rsidR="00487C79" w:rsidRDefault="00487C79" w:rsidP="00F03E23">
      <w:pPr>
        <w:rPr>
          <w:rFonts w:eastAsia="DengXian"/>
          <w:lang w:eastAsia="zh-CN"/>
        </w:rPr>
      </w:pPr>
    </w:p>
    <w:p w14:paraId="1F3D3B61" w14:textId="7CE95096" w:rsidR="00487C79" w:rsidRDefault="00487C79" w:rsidP="00487C79">
      <w:pPr>
        <w:pStyle w:val="Heading1"/>
        <w:rPr>
          <w:lang w:eastAsia="zh-CN"/>
        </w:rPr>
      </w:pPr>
      <w:r>
        <w:rPr>
          <w:lang w:eastAsia="zh-CN"/>
        </w:rPr>
        <w:t>Task 2</w:t>
      </w:r>
    </w:p>
    <w:p w14:paraId="4720DAD5" w14:textId="349FA7C7" w:rsidR="00487C79" w:rsidRDefault="00214EA5" w:rsidP="00214EA5">
      <w:pPr>
        <w:pStyle w:val="Heading2"/>
        <w:rPr>
          <w:lang w:eastAsia="zh-CN"/>
        </w:rPr>
      </w:pPr>
      <w:r>
        <w:rPr>
          <w:lang w:eastAsia="zh-CN"/>
        </w:rPr>
        <w:t>a)</w:t>
      </w:r>
    </w:p>
    <w:p w14:paraId="56A56AA0" w14:textId="4C3C2DBF" w:rsidR="00E812F9" w:rsidRPr="00E812F9" w:rsidRDefault="005E6079" w:rsidP="005E6079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203013" w:rsidRPr="003E3438">
        <w:rPr>
          <w:rFonts w:eastAsia="DengXian"/>
          <w:position w:val="-114"/>
          <w:lang w:eastAsia="zh-CN"/>
        </w:rPr>
        <w:object w:dxaOrig="3159" w:dyaOrig="2400" w14:anchorId="1D518ACF">
          <v:shape id="_x0000_i1028" type="#_x0000_t75" style="width:157.95pt;height:120pt" o:ole="">
            <v:imagedata r:id="rId47" o:title=""/>
          </v:shape>
          <o:OLEObject Type="Embed" ProgID="Equation.DSMT4" ShapeID="_x0000_i1028" DrawAspect="Content" ObjectID="_1738473354" r:id="rId48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B73627">
        <w:rPr>
          <w:rFonts w:eastAsia="DengXian"/>
          <w:noProof/>
          <w:lang w:eastAsia="zh-CN"/>
        </w:rPr>
        <w:instrText>0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B73627">
        <w:rPr>
          <w:rFonts w:eastAsia="DengXian"/>
          <w:noProof/>
          <w:lang w:eastAsia="zh-CN"/>
        </w:rPr>
        <w:instrText>4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1FCFF4EB" w14:textId="77777777" w:rsidR="00214EA5" w:rsidRDefault="00214EA5" w:rsidP="00487C79">
      <w:pPr>
        <w:rPr>
          <w:rFonts w:eastAsia="DengXian"/>
          <w:lang w:eastAsia="zh-CN"/>
        </w:rPr>
      </w:pPr>
    </w:p>
    <w:p w14:paraId="773CDACF" w14:textId="5D110093" w:rsidR="00214EA5" w:rsidRDefault="00214EA5" w:rsidP="00214EA5">
      <w:pPr>
        <w:pStyle w:val="Heading2"/>
        <w:rPr>
          <w:lang w:eastAsia="zh-CN"/>
        </w:rPr>
      </w:pPr>
      <w:r>
        <w:rPr>
          <w:lang w:eastAsia="zh-CN"/>
        </w:rPr>
        <w:t>b)</w:t>
      </w:r>
    </w:p>
    <w:p w14:paraId="30B4978F" w14:textId="0E678B16" w:rsidR="00F000F9" w:rsidRDefault="00436D20" w:rsidP="00AF61C7">
      <w:pPr>
        <w:jc w:val="both"/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As shown in </w:t>
      </w:r>
      <w:r w:rsidR="00742E7F">
        <w:rPr>
          <w:rFonts w:eastAsia="DengXian"/>
          <w:lang w:eastAsia="zh-CN"/>
        </w:rPr>
        <w:t xml:space="preserve">table 1 and </w:t>
      </w:r>
      <w:r>
        <w:rPr>
          <w:rFonts w:eastAsia="DengXian"/>
          <w:lang w:eastAsia="zh-CN"/>
        </w:rPr>
        <w:t>figure 9 is the error of these</w:t>
      </w:r>
      <w:r w:rsidR="00FF2998">
        <w:rPr>
          <w:rFonts w:eastAsia="DengXian"/>
          <w:lang w:eastAsia="zh-CN"/>
        </w:rPr>
        <w:t xml:space="preserve"> different geometry methods.</w:t>
      </w:r>
      <w:r w:rsidR="00484788">
        <w:rPr>
          <w:rFonts w:eastAsia="DengXian"/>
          <w:lang w:eastAsia="zh-CN"/>
        </w:rPr>
        <w:t xml:space="preserve"> </w:t>
      </w:r>
      <w:r w:rsidR="00680704">
        <w:rPr>
          <w:rFonts w:eastAsia="DengXian"/>
          <w:lang w:eastAsia="zh-CN"/>
        </w:rPr>
        <w:t xml:space="preserve">It could be </w:t>
      </w:r>
      <w:proofErr w:type="gramStart"/>
      <w:r w:rsidR="00680704">
        <w:rPr>
          <w:rFonts w:eastAsia="DengXian"/>
          <w:lang w:eastAsia="zh-CN"/>
        </w:rPr>
        <w:t>see</w:t>
      </w:r>
      <w:proofErr w:type="gramEnd"/>
      <w:r w:rsidR="00680704">
        <w:rPr>
          <w:rFonts w:eastAsia="DengXian"/>
          <w:lang w:eastAsia="zh-CN"/>
        </w:rPr>
        <w:t xml:space="preserve"> the Laplace method is second order accuracy </w:t>
      </w:r>
      <w:r w:rsidR="006A581B">
        <w:rPr>
          <w:rFonts w:eastAsia="DengXian"/>
          <w:lang w:eastAsia="zh-CN"/>
        </w:rPr>
        <w:t>in 1</w:t>
      </w:r>
      <w:r w:rsidR="006A581B" w:rsidRPr="006A581B">
        <w:rPr>
          <w:rFonts w:eastAsia="DengXian"/>
          <w:vertAlign w:val="superscript"/>
          <w:lang w:eastAsia="zh-CN"/>
        </w:rPr>
        <w:t>st</w:t>
      </w:r>
      <w:r w:rsidR="006A581B">
        <w:rPr>
          <w:rFonts w:eastAsia="DengXian"/>
          <w:lang w:eastAsia="zh-CN"/>
        </w:rPr>
        <w:t xml:space="preserve"> geometry. While for other geometries, the </w:t>
      </w:r>
      <w:r w:rsidR="00360E7F">
        <w:rPr>
          <w:rFonts w:eastAsia="DengXian"/>
          <w:lang w:eastAsia="zh-CN"/>
        </w:rPr>
        <w:t>accuracy do not change with N? so it is hard to know the accuracy.</w:t>
      </w:r>
      <w:r w:rsidR="007A4DA4">
        <w:rPr>
          <w:rFonts w:eastAsia="DengXian"/>
          <w:lang w:eastAsia="zh-CN"/>
        </w:rPr>
        <w:t xml:space="preserve"> </w:t>
      </w:r>
    </w:p>
    <w:p w14:paraId="6529DC75" w14:textId="29FD40CD" w:rsidR="004F068E" w:rsidRDefault="004F068E" w:rsidP="004F068E">
      <w:pPr>
        <w:pStyle w:val="Caption"/>
        <w:keepNext/>
        <w:jc w:val="center"/>
      </w:pPr>
      <w:r>
        <w:t xml:space="preserve">Table </w:t>
      </w:r>
      <w:fldSimple w:instr=" SEQ Table \* ARABIC ">
        <w:r w:rsidR="00B73627">
          <w:rPr>
            <w:noProof/>
          </w:rPr>
          <w:t>1</w:t>
        </w:r>
      </w:fldSimple>
      <w:r>
        <w:t xml:space="preserve"> </w:t>
      </w:r>
      <w:r w:rsidRPr="00F94EE7">
        <w:t>Scheme accurac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B95493" w14:paraId="55932ACC" w14:textId="77777777" w:rsidTr="00B95493">
        <w:tc>
          <w:tcPr>
            <w:tcW w:w="1803" w:type="dxa"/>
          </w:tcPr>
          <w:p w14:paraId="2F315670" w14:textId="77777777" w:rsidR="00B95493" w:rsidRDefault="00B95493" w:rsidP="00AF61C7">
            <w:pPr>
              <w:jc w:val="both"/>
              <w:rPr>
                <w:rFonts w:eastAsia="DengXian"/>
                <w:lang w:eastAsia="zh-CN"/>
              </w:rPr>
            </w:pPr>
          </w:p>
        </w:tc>
        <w:tc>
          <w:tcPr>
            <w:tcW w:w="1803" w:type="dxa"/>
          </w:tcPr>
          <w:p w14:paraId="12CDD0B8" w14:textId="478FDF7A" w:rsidR="00B95493" w:rsidRDefault="00B95493" w:rsidP="00AF61C7">
            <w:pPr>
              <w:jc w:val="both"/>
              <w:rPr>
                <w:rFonts w:eastAsia="DengXian"/>
                <w:lang w:eastAsia="zh-CN"/>
              </w:rPr>
            </w:pPr>
            <w:proofErr w:type="spellStart"/>
            <w:r>
              <w:rPr>
                <w:rFonts w:eastAsia="DengXian"/>
                <w:lang w:eastAsia="zh-CN"/>
              </w:rPr>
              <w:t>d</w:t>
            </w:r>
            <w:r w:rsidR="003D0294">
              <w:rPr>
                <w:rFonts w:eastAsia="DengXian"/>
                <w:lang w:eastAsia="zh-CN"/>
              </w:rPr>
              <w:t>f</w:t>
            </w:r>
            <w:r>
              <w:rPr>
                <w:rFonts w:eastAsia="DengXian"/>
                <w:lang w:eastAsia="zh-CN"/>
              </w:rPr>
              <w:t>x</w:t>
            </w:r>
            <w:proofErr w:type="spellEnd"/>
          </w:p>
        </w:tc>
        <w:tc>
          <w:tcPr>
            <w:tcW w:w="1803" w:type="dxa"/>
          </w:tcPr>
          <w:p w14:paraId="7CCCE800" w14:textId="757D3471" w:rsidR="00B95493" w:rsidRDefault="00B95493" w:rsidP="00AF61C7">
            <w:pPr>
              <w:jc w:val="both"/>
              <w:rPr>
                <w:rFonts w:eastAsia="DengXian"/>
                <w:lang w:eastAsia="zh-CN"/>
              </w:rPr>
            </w:pPr>
            <w:proofErr w:type="spellStart"/>
            <w:r>
              <w:rPr>
                <w:rFonts w:eastAsia="DengXian"/>
                <w:lang w:eastAsia="zh-CN"/>
              </w:rPr>
              <w:t>d</w:t>
            </w:r>
            <w:r w:rsidR="003D0294">
              <w:rPr>
                <w:rFonts w:eastAsia="DengXian"/>
                <w:lang w:eastAsia="zh-CN"/>
              </w:rPr>
              <w:t>f</w:t>
            </w:r>
            <w:r>
              <w:rPr>
                <w:rFonts w:eastAsia="DengXian"/>
                <w:lang w:eastAsia="zh-CN"/>
              </w:rPr>
              <w:t>y</w:t>
            </w:r>
            <w:proofErr w:type="spellEnd"/>
          </w:p>
        </w:tc>
        <w:tc>
          <w:tcPr>
            <w:tcW w:w="1803" w:type="dxa"/>
          </w:tcPr>
          <w:p w14:paraId="5BED3AF0" w14:textId="57BD3183" w:rsidR="00B95493" w:rsidRDefault="003D0294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Laplace</w:t>
            </w:r>
          </w:p>
        </w:tc>
        <w:tc>
          <w:tcPr>
            <w:tcW w:w="1804" w:type="dxa"/>
          </w:tcPr>
          <w:p w14:paraId="36FAFB9B" w14:textId="0AA41F7B" w:rsidR="00B95493" w:rsidRDefault="003D0294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d(</w:t>
            </w:r>
            <w:proofErr w:type="spellStart"/>
            <w:r>
              <w:rPr>
                <w:rFonts w:eastAsia="DengXian"/>
                <w:lang w:eastAsia="zh-CN"/>
              </w:rPr>
              <w:t>dfx</w:t>
            </w:r>
            <w:proofErr w:type="spellEnd"/>
            <w:r>
              <w:rPr>
                <w:rFonts w:eastAsia="DengXian"/>
                <w:lang w:eastAsia="zh-CN"/>
              </w:rPr>
              <w:t>)+d(</w:t>
            </w:r>
            <w:proofErr w:type="spellStart"/>
            <w:r>
              <w:rPr>
                <w:rFonts w:eastAsia="DengXian"/>
                <w:lang w:eastAsia="zh-CN"/>
              </w:rPr>
              <w:t>dfy</w:t>
            </w:r>
            <w:proofErr w:type="spellEnd"/>
            <w:r>
              <w:rPr>
                <w:rFonts w:eastAsia="DengXian"/>
                <w:lang w:eastAsia="zh-CN"/>
              </w:rPr>
              <w:t>)</w:t>
            </w:r>
          </w:p>
        </w:tc>
      </w:tr>
      <w:tr w:rsidR="00B95493" w14:paraId="172F4481" w14:textId="77777777" w:rsidTr="00B95493">
        <w:tc>
          <w:tcPr>
            <w:tcW w:w="1803" w:type="dxa"/>
          </w:tcPr>
          <w:p w14:paraId="09DDA483" w14:textId="7FFFF19A" w:rsidR="00B95493" w:rsidRDefault="00B95493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1</w:t>
            </w:r>
            <w:r w:rsidRPr="00B95493">
              <w:rPr>
                <w:rFonts w:eastAsia="DengXian"/>
                <w:vertAlign w:val="superscript"/>
                <w:lang w:eastAsia="zh-CN"/>
              </w:rPr>
              <w:t>st</w:t>
            </w:r>
            <w:r>
              <w:rPr>
                <w:rFonts w:eastAsia="DengXian"/>
                <w:lang w:eastAsia="zh-CN"/>
              </w:rPr>
              <w:t xml:space="preserve"> geometry</w:t>
            </w:r>
          </w:p>
        </w:tc>
        <w:tc>
          <w:tcPr>
            <w:tcW w:w="1803" w:type="dxa"/>
          </w:tcPr>
          <w:p w14:paraId="16FCE53F" w14:textId="64EA19BC" w:rsidR="00B95493" w:rsidRDefault="00A8203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</w:p>
        </w:tc>
        <w:tc>
          <w:tcPr>
            <w:tcW w:w="1803" w:type="dxa"/>
          </w:tcPr>
          <w:p w14:paraId="7EF36971" w14:textId="03EA30B8" w:rsidR="00B95493" w:rsidRDefault="00A8203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</w:p>
        </w:tc>
        <w:tc>
          <w:tcPr>
            <w:tcW w:w="1803" w:type="dxa"/>
          </w:tcPr>
          <w:p w14:paraId="5B20FFCC" w14:textId="4A5BBA24" w:rsidR="00B95493" w:rsidRDefault="00A8203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</w:p>
        </w:tc>
        <w:tc>
          <w:tcPr>
            <w:tcW w:w="1804" w:type="dxa"/>
          </w:tcPr>
          <w:p w14:paraId="1C0216BE" w14:textId="6C8FD5D5" w:rsidR="00B95493" w:rsidRDefault="008A7083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/</w:t>
            </w:r>
          </w:p>
        </w:tc>
      </w:tr>
      <w:tr w:rsidR="00B95493" w14:paraId="2B96A458" w14:textId="77777777" w:rsidTr="00B95493">
        <w:tc>
          <w:tcPr>
            <w:tcW w:w="1803" w:type="dxa"/>
          </w:tcPr>
          <w:p w14:paraId="0B63B54D" w14:textId="7DA68FAE" w:rsidR="00B95493" w:rsidRDefault="00B95493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  <w:r w:rsidRPr="00B95493">
              <w:rPr>
                <w:rFonts w:eastAsia="DengXian"/>
                <w:vertAlign w:val="superscript"/>
                <w:lang w:eastAsia="zh-CN"/>
              </w:rPr>
              <w:t>nd</w:t>
            </w:r>
            <w:r>
              <w:rPr>
                <w:rFonts w:eastAsia="DengXian"/>
                <w:lang w:eastAsia="zh-CN"/>
              </w:rPr>
              <w:t xml:space="preserve"> geometry</w:t>
            </w:r>
          </w:p>
        </w:tc>
        <w:tc>
          <w:tcPr>
            <w:tcW w:w="1803" w:type="dxa"/>
          </w:tcPr>
          <w:p w14:paraId="0B2EF370" w14:textId="5EB20610" w:rsidR="00B95493" w:rsidRDefault="009F02A9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</w:p>
        </w:tc>
        <w:tc>
          <w:tcPr>
            <w:tcW w:w="1803" w:type="dxa"/>
          </w:tcPr>
          <w:p w14:paraId="233DC676" w14:textId="3F84A4C6" w:rsidR="00B95493" w:rsidRDefault="009F02A9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</w:p>
        </w:tc>
        <w:tc>
          <w:tcPr>
            <w:tcW w:w="1803" w:type="dxa"/>
          </w:tcPr>
          <w:p w14:paraId="13F36E3E" w14:textId="40374AFF" w:rsidR="00B95493" w:rsidRDefault="00D60C4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/</w:t>
            </w:r>
          </w:p>
        </w:tc>
        <w:tc>
          <w:tcPr>
            <w:tcW w:w="1804" w:type="dxa"/>
          </w:tcPr>
          <w:p w14:paraId="7CD8FE09" w14:textId="2444E477" w:rsidR="00B95493" w:rsidRDefault="00D60C4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/</w:t>
            </w:r>
          </w:p>
        </w:tc>
      </w:tr>
      <w:tr w:rsidR="00B95493" w14:paraId="553CB51A" w14:textId="77777777" w:rsidTr="00B95493">
        <w:tc>
          <w:tcPr>
            <w:tcW w:w="1803" w:type="dxa"/>
          </w:tcPr>
          <w:p w14:paraId="4D2B8E39" w14:textId="00CCB030" w:rsidR="00B95493" w:rsidRDefault="00B95493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3</w:t>
            </w:r>
            <w:r w:rsidR="003D0294">
              <w:rPr>
                <w:rFonts w:eastAsia="DengXian"/>
                <w:lang w:eastAsia="zh-CN"/>
              </w:rPr>
              <w:t>rd</w:t>
            </w:r>
            <w:r>
              <w:rPr>
                <w:rFonts w:eastAsia="DengXian"/>
                <w:lang w:eastAsia="zh-CN"/>
              </w:rPr>
              <w:t xml:space="preserve"> geometry</w:t>
            </w:r>
          </w:p>
        </w:tc>
        <w:tc>
          <w:tcPr>
            <w:tcW w:w="1803" w:type="dxa"/>
          </w:tcPr>
          <w:p w14:paraId="1AFBFAC6" w14:textId="24F9921F" w:rsidR="00B95493" w:rsidRDefault="00C9761E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</w:p>
        </w:tc>
        <w:tc>
          <w:tcPr>
            <w:tcW w:w="1803" w:type="dxa"/>
          </w:tcPr>
          <w:p w14:paraId="4FD03E25" w14:textId="15676E6E" w:rsidR="00B95493" w:rsidRDefault="00C9761E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2</w:t>
            </w:r>
          </w:p>
        </w:tc>
        <w:tc>
          <w:tcPr>
            <w:tcW w:w="1803" w:type="dxa"/>
          </w:tcPr>
          <w:p w14:paraId="02ECDE79" w14:textId="1EF01F4D" w:rsidR="00B95493" w:rsidRDefault="00D60C4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/</w:t>
            </w:r>
          </w:p>
        </w:tc>
        <w:tc>
          <w:tcPr>
            <w:tcW w:w="1804" w:type="dxa"/>
          </w:tcPr>
          <w:p w14:paraId="541F70F1" w14:textId="01FD7C2E" w:rsidR="00B95493" w:rsidRDefault="00D60C4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/</w:t>
            </w:r>
          </w:p>
        </w:tc>
      </w:tr>
      <w:tr w:rsidR="00B95493" w14:paraId="3C2C398E" w14:textId="77777777" w:rsidTr="00B95493">
        <w:tc>
          <w:tcPr>
            <w:tcW w:w="1803" w:type="dxa"/>
          </w:tcPr>
          <w:p w14:paraId="14FC9857" w14:textId="17EB9DE9" w:rsidR="00B95493" w:rsidRDefault="00B95493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4</w:t>
            </w:r>
            <w:r w:rsidRPr="00B95493">
              <w:rPr>
                <w:rFonts w:eastAsia="DengXian"/>
                <w:vertAlign w:val="superscript"/>
                <w:lang w:eastAsia="zh-CN"/>
              </w:rPr>
              <w:t>th</w:t>
            </w:r>
            <w:r>
              <w:rPr>
                <w:rFonts w:eastAsia="DengXian"/>
                <w:lang w:eastAsia="zh-CN"/>
              </w:rPr>
              <w:t xml:space="preserve"> geometry</w:t>
            </w:r>
          </w:p>
        </w:tc>
        <w:tc>
          <w:tcPr>
            <w:tcW w:w="1803" w:type="dxa"/>
          </w:tcPr>
          <w:p w14:paraId="396CF8AE" w14:textId="35E2D5A8" w:rsidR="00B95493" w:rsidRDefault="00A539E5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1</w:t>
            </w:r>
          </w:p>
        </w:tc>
        <w:tc>
          <w:tcPr>
            <w:tcW w:w="1803" w:type="dxa"/>
          </w:tcPr>
          <w:p w14:paraId="248CF218" w14:textId="5A2B6360" w:rsidR="00B95493" w:rsidRDefault="00A539E5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1</w:t>
            </w:r>
          </w:p>
        </w:tc>
        <w:tc>
          <w:tcPr>
            <w:tcW w:w="1803" w:type="dxa"/>
          </w:tcPr>
          <w:p w14:paraId="4E30561D" w14:textId="12C4B212" w:rsidR="00B95493" w:rsidRDefault="00D60C4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/</w:t>
            </w:r>
          </w:p>
        </w:tc>
        <w:tc>
          <w:tcPr>
            <w:tcW w:w="1804" w:type="dxa"/>
          </w:tcPr>
          <w:p w14:paraId="2F6476BF" w14:textId="7491A71B" w:rsidR="00B95493" w:rsidRDefault="00D60C46" w:rsidP="00AF61C7">
            <w:pPr>
              <w:jc w:val="both"/>
              <w:rPr>
                <w:rFonts w:eastAsia="DengXian"/>
                <w:lang w:eastAsia="zh-CN"/>
              </w:rPr>
            </w:pPr>
            <w:r>
              <w:rPr>
                <w:rFonts w:eastAsia="DengXian"/>
                <w:lang w:eastAsia="zh-CN"/>
              </w:rPr>
              <w:t>/</w:t>
            </w:r>
          </w:p>
        </w:tc>
      </w:tr>
    </w:tbl>
    <w:p w14:paraId="44B1A1A0" w14:textId="6837678E" w:rsidR="00436D20" w:rsidRDefault="00F50298" w:rsidP="00AF61C7">
      <w:pPr>
        <w:jc w:val="both"/>
        <w:rPr>
          <w:rFonts w:eastAsia="DengXian"/>
          <w:lang w:eastAsia="zh-CN"/>
        </w:rPr>
      </w:pPr>
      <w:r>
        <w:rPr>
          <w:rFonts w:eastAsia="DengXian"/>
          <w:lang w:eastAsia="zh-CN"/>
        </w:rPr>
        <w:lastRenderedPageBreak/>
        <w:t>F</w:t>
      </w:r>
      <w:r w:rsidR="00FA5A02">
        <w:rPr>
          <w:rFonts w:eastAsia="DengXian"/>
          <w:lang w:eastAsia="zh-CN"/>
        </w:rPr>
        <w:t xml:space="preserve">or most cases, the </w:t>
      </w:r>
      <w:r w:rsidR="00840594">
        <w:rPr>
          <w:rFonts w:eastAsia="DengXian"/>
          <w:lang w:eastAsia="zh-CN"/>
        </w:rPr>
        <w:t xml:space="preserve">equation 2 method is more accurate than </w:t>
      </w:r>
      <w:r w:rsidR="00AF61C7">
        <w:rPr>
          <w:rFonts w:eastAsia="DengXian"/>
          <w:lang w:eastAsia="zh-CN"/>
        </w:rPr>
        <w:t>directly use first derivative operator two times.</w:t>
      </w:r>
      <w:r w:rsidR="00EA6BC7">
        <w:rPr>
          <w:rFonts w:eastAsia="DengXian"/>
          <w:lang w:eastAsia="zh-CN"/>
        </w:rPr>
        <w:t xml:space="preserve"> The reason is equation 2 include more information.</w:t>
      </w:r>
    </w:p>
    <w:p w14:paraId="122A206B" w14:textId="2F49A89B" w:rsidR="00EA6BC7" w:rsidRDefault="00EA6BC7" w:rsidP="00AF61C7">
      <w:pPr>
        <w:jc w:val="both"/>
        <w:rPr>
          <w:rFonts w:eastAsia="DengXian"/>
          <w:lang w:eastAsia="zh-CN"/>
        </w:rPr>
      </w:pPr>
    </w:p>
    <w:p w14:paraId="77D1B539" w14:textId="4CA19716" w:rsidR="00EA6BC7" w:rsidRPr="00436D20" w:rsidRDefault="00EA6BC7" w:rsidP="00AF61C7">
      <w:pPr>
        <w:jc w:val="both"/>
        <w:rPr>
          <w:rFonts w:eastAsia="DengXian"/>
          <w:lang w:eastAsia="zh-CN"/>
        </w:rPr>
      </w:pPr>
      <w:r>
        <w:rPr>
          <w:rFonts w:eastAsia="DengXian"/>
          <w:lang w:eastAsia="zh-CN"/>
        </w:rPr>
        <w:t>For the qua</w:t>
      </w:r>
      <w:r w:rsidR="00DD19D5">
        <w:rPr>
          <w:rFonts w:eastAsia="DengXian"/>
          <w:lang w:eastAsia="zh-CN"/>
        </w:rPr>
        <w:t xml:space="preserve">drilateral element, </w:t>
      </w:r>
      <w:r w:rsidR="00023908">
        <w:rPr>
          <w:rFonts w:eastAsia="DengXian"/>
          <w:lang w:eastAsia="zh-CN"/>
        </w:rPr>
        <w:t>the equation 2 method has low</w:t>
      </w:r>
      <w:r w:rsidR="00B42303">
        <w:rPr>
          <w:rFonts w:eastAsia="DengXian"/>
          <w:lang w:eastAsia="zh-CN"/>
        </w:rPr>
        <w:t>er</w:t>
      </w:r>
      <w:r w:rsidR="00023908">
        <w:rPr>
          <w:rFonts w:eastAsia="DengXian"/>
          <w:lang w:eastAsia="zh-CN"/>
        </w:rPr>
        <w:t xml:space="preserve"> error.</w:t>
      </w:r>
    </w:p>
    <w:p w14:paraId="4F4026FF" w14:textId="513D7B83" w:rsidR="0050308B" w:rsidRDefault="00373F28" w:rsidP="008D2A20">
      <w:pPr>
        <w:jc w:val="center"/>
      </w:pPr>
      <w:r>
        <w:rPr>
          <w:rFonts w:eastAsia="DengXian"/>
          <w:noProof/>
          <w:lang w:eastAsia="zh-CN"/>
        </w:rPr>
        <mc:AlternateContent>
          <mc:Choice Requires="wpg">
            <w:drawing>
              <wp:inline distT="0" distB="0" distL="0" distR="0" wp14:anchorId="3EB83106" wp14:editId="54EF049B">
                <wp:extent cx="5731510" cy="4631952"/>
                <wp:effectExtent l="0" t="0" r="2540" b="0"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1510" cy="4631952"/>
                          <a:chOff x="0" y="0"/>
                          <a:chExt cx="6166844" cy="4984087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6114248" cy="2512060"/>
                            <a:chOff x="0" y="0"/>
                            <a:chExt cx="5618791" cy="2336165"/>
                          </a:xfrm>
                        </wpg:grpSpPr>
                        <pic:pic xmlns:pic="http://schemas.openxmlformats.org/drawingml/2006/picture">
                          <pic:nvPicPr>
                            <pic:cNvPr id="16" name="Picture 16" descr="Chart, diagram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875" t="6164" r="7599" b="-1"/>
                            <a:stretch/>
                          </pic:blipFill>
                          <pic:spPr bwMode="auto">
                            <a:xfrm>
                              <a:off x="0" y="0"/>
                              <a:ext cx="2933700" cy="23310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5" name="Picture 15" descr="Chart, diagram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385" t="5965" r="18330" b="590"/>
                            <a:stretch/>
                          </pic:blipFill>
                          <pic:spPr bwMode="auto">
                            <a:xfrm>
                              <a:off x="2974651" y="0"/>
                              <a:ext cx="2644140" cy="2336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g:grpSp>
                        <wpg:cNvPr id="56" name="Group 56"/>
                        <wpg:cNvGrpSpPr/>
                        <wpg:grpSpPr>
                          <a:xfrm>
                            <a:off x="23854" y="2361537"/>
                            <a:ext cx="6142990" cy="2622550"/>
                            <a:chOff x="0" y="7951"/>
                            <a:chExt cx="5134278" cy="2178602"/>
                          </a:xfrm>
                        </wpg:grpSpPr>
                        <pic:pic xmlns:pic="http://schemas.openxmlformats.org/drawingml/2006/picture">
                          <pic:nvPicPr>
                            <pic:cNvPr id="55" name="Picture 55" descr="Chart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218" t="5001" r="6748" b="-40"/>
                            <a:stretch/>
                          </pic:blipFill>
                          <pic:spPr bwMode="auto">
                            <a:xfrm>
                              <a:off x="0" y="7951"/>
                              <a:ext cx="2692400" cy="2153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4" name="Picture 54" descr="Chart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683" t="5568" r="18479"/>
                            <a:stretch/>
                          </pic:blipFill>
                          <pic:spPr bwMode="auto">
                            <a:xfrm>
                              <a:off x="2727297" y="24747"/>
                              <a:ext cx="2406981" cy="21618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46452BA" id="Group 19" o:spid="_x0000_s1026" style="width:451.3pt;height:364.7pt;mso-position-horizontal-relative:char;mso-position-vertical-relative:line" coordsize="61668,498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">
                <v:group id="Group 17" o:spid="_x0000_s1027" style="position:absolute;width:61142;height:25120" coordsize="56187,23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Picture 16" o:spid="_x0000_s1028" type="#_x0000_t75" alt="Chart, diagram&#10;&#10;Description automatically generated" style="position:absolute;width:29337;height:233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">
                    <v:imagedata r:id="rId53" o:title="Chart, diagram&#10;&#10;Description automatically generated" croptop="4040f" cropbottom="-1f" cropleft="2540f" cropright="4980f"/>
                  </v:shape>
                  <v:shape id="Picture 15" o:spid="_x0000_s1029" type="#_x0000_t75" alt="Chart, diagram&#10;&#10;Description automatically generated" style="position:absolute;left:29746;width:26441;height:233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">
                    <v:imagedata r:id="rId54" o:title="Chart, diagram&#10;&#10;Description automatically generated" croptop="3909f" cropbottom="387f" cropleft="1563f" cropright="12013f"/>
                  </v:shape>
                </v:group>
                <v:group id="Group 56" o:spid="_x0000_s1030" style="position:absolute;left:238;top:23615;width:61430;height:26225" coordorigin=",79" coordsize="51342,21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shape id="Picture 55" o:spid="_x0000_s1031" type="#_x0000_t75" alt="Chart&#10;&#10;Description automatically generated" style="position:absolute;top:79;width:26924;height:215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">
                    <v:imagedata r:id="rId55" o:title="Chart&#10;&#10;Description automatically generated" croptop="3277f" cropbottom="-26f" cropleft="2764f" cropright="4422f"/>
                  </v:shape>
                  <v:shape id="Picture 54" o:spid="_x0000_s1032" type="#_x0000_t75" alt="Chart&#10;&#10;Description automatically generated" style="position:absolute;left:27272;top:247;width:24070;height:216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">
                    <v:imagedata r:id="rId56" o:title="Chart&#10;&#10;Description automatically generated" croptop="3649f" cropleft="1758f" cropright="12110f"/>
                  </v:shape>
                </v:group>
                <w10:anchorlock/>
              </v:group>
            </w:pict>
          </mc:Fallback>
        </mc:AlternateContent>
      </w:r>
    </w:p>
    <w:p w14:paraId="6D02C3F9" w14:textId="74C9D381" w:rsidR="00AF63AB" w:rsidRDefault="00AF63AB" w:rsidP="008D2A20">
      <w:pPr>
        <w:jc w:val="center"/>
      </w:pPr>
    </w:p>
    <w:p w14:paraId="6B24D243" w14:textId="77777777" w:rsidR="0050308B" w:rsidRDefault="0050308B" w:rsidP="0050308B">
      <w:pPr>
        <w:rPr>
          <w:rFonts w:eastAsia="DengXian"/>
          <w:lang w:eastAsia="zh-CN"/>
        </w:rPr>
      </w:pPr>
      <w:r>
        <w:rPr>
          <w:noProof/>
        </w:rPr>
        <mc:AlternateContent>
          <mc:Choice Requires="wps">
            <w:drawing>
              <wp:inline distT="0" distB="0" distL="0" distR="0" wp14:anchorId="68773FB0" wp14:editId="41D33EB8">
                <wp:extent cx="5731510" cy="238862"/>
                <wp:effectExtent l="0" t="0" r="2540" b="8255"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238862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87264D9" w14:textId="115375D3" w:rsidR="00436D20" w:rsidRDefault="0050308B" w:rsidP="00436D20">
                            <w:pPr>
                              <w:pStyle w:val="Caption"/>
                              <w:jc w:val="center"/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73627">
                                <w:rPr>
                                  <w:noProof/>
                                </w:rPr>
                                <w:t>9</w:t>
                              </w:r>
                            </w:fldSimple>
                            <w:r>
                              <w:t xml:space="preserve"> </w:t>
                            </w:r>
                            <w:r w:rsidR="00D74840">
                              <w:t xml:space="preserve">Errors of </w:t>
                            </w:r>
                            <w:r w:rsidR="0092623F">
                              <w:t>these four geometries</w:t>
                            </w:r>
                          </w:p>
                          <w:p w14:paraId="5E1E57B5" w14:textId="5D9DD078" w:rsidR="00436D20" w:rsidRDefault="00436D20" w:rsidP="00436D20">
                            <w:pPr>
                              <w:pStyle w:val="Caption"/>
                              <w:jc w:val="center"/>
                            </w:pPr>
                            <w:r w:rsidRPr="00436D20">
                              <w:t xml:space="preserve"> </w:t>
                            </w:r>
                            <w:r>
                              <w:t>Square geometry with quadrilateral elements (left up)</w:t>
                            </w:r>
                          </w:p>
                          <w:p w14:paraId="4D17AD52" w14:textId="413BC1A1" w:rsidR="00436D20" w:rsidRDefault="00436D20" w:rsidP="00436D20">
                            <w:pPr>
                              <w:pStyle w:val="Caption"/>
                              <w:jc w:val="center"/>
                            </w:pPr>
                            <w:r>
                              <w:t>Square geometry with uniform triangular elements (right up)</w:t>
                            </w:r>
                          </w:p>
                          <w:p w14:paraId="2060F237" w14:textId="25121B5D" w:rsidR="00436D20" w:rsidRDefault="00436D20" w:rsidP="00436D20">
                            <w:pPr>
                              <w:pStyle w:val="Caption"/>
                              <w:jc w:val="center"/>
                            </w:pPr>
                            <w:r>
                              <w:t>Triangular geometry with uniform triangular element (left down)</w:t>
                            </w:r>
                          </w:p>
                          <w:p w14:paraId="34E27C87" w14:textId="6BF576D8" w:rsidR="0050308B" w:rsidRDefault="00436D20" w:rsidP="00436D20">
                            <w:pPr>
                              <w:pStyle w:val="Caption"/>
                              <w:jc w:val="center"/>
                            </w:pPr>
                            <w:r>
                              <w:t>Triangular geometry with non-uniform triangular elements (left dow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8773FB0" id="Text Box 45" o:spid="_x0000_s1030" type="#_x0000_t202" style="width:451.3pt;height:1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" stroked="f">
                <v:textbox style="mso-fit-shape-to-text:t" inset="0,0,0,0">
                  <w:txbxContent>
                    <w:p w14:paraId="787264D9" w14:textId="115375D3" w:rsidR="00436D20" w:rsidRDefault="0050308B" w:rsidP="00436D20">
                      <w:pPr>
                        <w:pStyle w:val="Caption"/>
                        <w:jc w:val="center"/>
                      </w:pPr>
                      <w:r>
                        <w:t xml:space="preserve">Figure </w:t>
                      </w:r>
                      <w:fldSimple w:instr=" SEQ Figure \* ARABIC ">
                        <w:r w:rsidR="00B73627">
                          <w:rPr>
                            <w:noProof/>
                          </w:rPr>
                          <w:t>9</w:t>
                        </w:r>
                      </w:fldSimple>
                      <w:r>
                        <w:t xml:space="preserve"> </w:t>
                      </w:r>
                      <w:r w:rsidR="00D74840">
                        <w:t xml:space="preserve">Errors of </w:t>
                      </w:r>
                      <w:r w:rsidR="0092623F">
                        <w:t>these four geometries</w:t>
                      </w:r>
                    </w:p>
                    <w:p w14:paraId="5E1E57B5" w14:textId="5D9DD078" w:rsidR="00436D20" w:rsidRDefault="00436D20" w:rsidP="00436D20">
                      <w:pPr>
                        <w:pStyle w:val="Caption"/>
                        <w:jc w:val="center"/>
                      </w:pPr>
                      <w:r w:rsidRPr="00436D20">
                        <w:t xml:space="preserve"> </w:t>
                      </w:r>
                      <w:r>
                        <w:t>Square geometry with quadrilateral elements (left up)</w:t>
                      </w:r>
                    </w:p>
                    <w:p w14:paraId="4D17AD52" w14:textId="413BC1A1" w:rsidR="00436D20" w:rsidRDefault="00436D20" w:rsidP="00436D20">
                      <w:pPr>
                        <w:pStyle w:val="Caption"/>
                        <w:jc w:val="center"/>
                      </w:pPr>
                      <w:r>
                        <w:t>Square geometry with uniform triangular elements (right up)</w:t>
                      </w:r>
                    </w:p>
                    <w:p w14:paraId="2060F237" w14:textId="25121B5D" w:rsidR="00436D20" w:rsidRDefault="00436D20" w:rsidP="00436D20">
                      <w:pPr>
                        <w:pStyle w:val="Caption"/>
                        <w:jc w:val="center"/>
                      </w:pPr>
                      <w:r>
                        <w:t>Triangular geometry with uniform triangular element (left down)</w:t>
                      </w:r>
                    </w:p>
                    <w:p w14:paraId="34E27C87" w14:textId="6BF576D8" w:rsidR="0050308B" w:rsidRDefault="00436D20" w:rsidP="00436D20">
                      <w:pPr>
                        <w:pStyle w:val="Caption"/>
                        <w:jc w:val="center"/>
                      </w:pPr>
                      <w:r>
                        <w:t>Triangular geometry with non-uniform triangular elements (left down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713ED1A" w14:textId="02F4E6F3" w:rsidR="00214EA5" w:rsidRDefault="00214EA5" w:rsidP="00214EA5">
      <w:pPr>
        <w:pStyle w:val="Heading2"/>
        <w:rPr>
          <w:lang w:eastAsia="zh-CN"/>
        </w:rPr>
      </w:pPr>
      <w:r>
        <w:rPr>
          <w:lang w:eastAsia="zh-CN"/>
        </w:rPr>
        <w:t>c)</w:t>
      </w:r>
      <w:r w:rsidR="001F7ED6">
        <w:rPr>
          <w:lang w:eastAsia="zh-CN"/>
        </w:rPr>
        <w:t xml:space="preserve"> </w:t>
      </w:r>
    </w:p>
    <w:p w14:paraId="084C9774" w14:textId="3553E12A" w:rsidR="001F7ED6" w:rsidRPr="001F7ED6" w:rsidRDefault="001F7ED6" w:rsidP="00591430">
      <w:pPr>
        <w:jc w:val="both"/>
        <w:rPr>
          <w:lang w:eastAsia="zh-CN"/>
        </w:rPr>
      </w:pPr>
      <w:r>
        <w:rPr>
          <w:lang w:eastAsia="zh-CN"/>
        </w:rPr>
        <w:t>On a rectangular grid with smooth mappi</w:t>
      </w:r>
      <w:r w:rsidR="00016D8C">
        <w:rPr>
          <w:lang w:eastAsia="zh-CN"/>
        </w:rPr>
        <w:t xml:space="preserve">ng, </w:t>
      </w:r>
      <w:r w:rsidR="00F50298">
        <w:rPr>
          <w:lang w:eastAsia="zh-CN"/>
        </w:rPr>
        <w:t>according to Taylor expansion, the first</w:t>
      </w:r>
      <w:r w:rsidR="0068631F">
        <w:rPr>
          <w:lang w:eastAsia="zh-CN"/>
        </w:rPr>
        <w:t xml:space="preserve"> deriva</w:t>
      </w:r>
      <w:r w:rsidR="005334DD">
        <w:rPr>
          <w:lang w:eastAsia="zh-CN"/>
        </w:rPr>
        <w:t>tive approximation is second-order accurate. While for a</w:t>
      </w:r>
      <w:r w:rsidR="00D60C46">
        <w:rPr>
          <w:lang w:eastAsia="zh-CN"/>
        </w:rPr>
        <w:t>n arbitrary triangular grid, it is at least first-order accurate.</w:t>
      </w:r>
      <w:r w:rsidR="00D94D7E">
        <w:rPr>
          <w:lang w:eastAsia="zh-CN"/>
        </w:rPr>
        <w:t xml:space="preserve"> </w:t>
      </w:r>
      <w:r w:rsidR="00386366">
        <w:rPr>
          <w:lang w:eastAsia="zh-CN"/>
        </w:rPr>
        <w:t>Discretization of s</w:t>
      </w:r>
      <w:r w:rsidR="00D94D7E">
        <w:rPr>
          <w:lang w:eastAsia="zh-CN"/>
        </w:rPr>
        <w:t>econd derivative</w:t>
      </w:r>
      <w:r w:rsidR="00386366">
        <w:rPr>
          <w:lang w:eastAsia="zh-CN"/>
        </w:rPr>
        <w:t xml:space="preserve"> is inconsistent on an arbitrary grid, which could be seen in figure 9 that</w:t>
      </w:r>
      <w:r w:rsidR="005929E7">
        <w:rPr>
          <w:lang w:eastAsia="zh-CN"/>
        </w:rPr>
        <w:t xml:space="preserve"> the accurate order is hard to define.</w:t>
      </w:r>
    </w:p>
    <w:p w14:paraId="22186A6C" w14:textId="7CE24E8E" w:rsidR="00B42303" w:rsidRDefault="00B42303" w:rsidP="00B42303">
      <w:pPr>
        <w:rPr>
          <w:rFonts w:eastAsia="DengXian"/>
          <w:lang w:eastAsia="zh-CN"/>
        </w:rPr>
      </w:pPr>
    </w:p>
    <w:p w14:paraId="10EC9D7E" w14:textId="4AB4042B" w:rsidR="008D1F35" w:rsidRPr="00B42303" w:rsidRDefault="008D1F35" w:rsidP="00B42303">
      <w:pPr>
        <w:rPr>
          <w:rFonts w:eastAsia="DengXian"/>
          <w:lang w:eastAsia="zh-CN"/>
        </w:rPr>
      </w:pPr>
    </w:p>
    <w:p w14:paraId="30E46D79" w14:textId="77777777" w:rsidR="00214EA5" w:rsidRPr="00487C79" w:rsidRDefault="00214EA5" w:rsidP="00487C79">
      <w:pPr>
        <w:rPr>
          <w:rFonts w:eastAsia="DengXian"/>
          <w:lang w:eastAsia="zh-CN"/>
        </w:rPr>
      </w:pPr>
    </w:p>
    <w:sectPr w:rsidR="00214EA5" w:rsidRPr="00487C79">
      <w:footerReference w:type="default" r:id="rId5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1D7D97" w14:textId="77777777" w:rsidR="006441A7" w:rsidRDefault="006441A7" w:rsidP="00BF6D00">
      <w:r>
        <w:separator/>
      </w:r>
    </w:p>
  </w:endnote>
  <w:endnote w:type="continuationSeparator" w:id="0">
    <w:p w14:paraId="730F8464" w14:textId="77777777" w:rsidR="006441A7" w:rsidRDefault="006441A7" w:rsidP="00BF6D00">
      <w:r>
        <w:continuationSeparator/>
      </w:r>
    </w:p>
  </w:endnote>
  <w:endnote w:type="continuationNotice" w:id="1">
    <w:p w14:paraId="62DAC8A3" w14:textId="77777777" w:rsidR="006441A7" w:rsidRDefault="006441A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PFMWR+CMR12">
    <w:altName w:val="Leelawadee UI"/>
    <w:charset w:val="01"/>
    <w:family w:val="auto"/>
    <w:pitch w:val="variable"/>
    <w:sig w:usb0="01010101" w:usb1="01010101" w:usb2="01010101" w:usb3="01010101" w:csb0="01010101" w:csb1="01010101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6C4F7" w14:textId="77777777" w:rsidR="00BF6D00" w:rsidRDefault="00BF6D0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6BD03F95" w14:textId="77777777" w:rsidR="00BF6D00" w:rsidRDefault="00BF6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71A574" w14:textId="77777777" w:rsidR="006441A7" w:rsidRDefault="006441A7" w:rsidP="00BF6D00">
      <w:r>
        <w:separator/>
      </w:r>
    </w:p>
  </w:footnote>
  <w:footnote w:type="continuationSeparator" w:id="0">
    <w:p w14:paraId="0BA429C1" w14:textId="77777777" w:rsidR="006441A7" w:rsidRDefault="006441A7" w:rsidP="00BF6D00">
      <w:r>
        <w:continuationSeparator/>
      </w:r>
    </w:p>
  </w:footnote>
  <w:footnote w:type="continuationNotice" w:id="1">
    <w:p w14:paraId="14308497" w14:textId="77777777" w:rsidR="006441A7" w:rsidRDefault="006441A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A56C9"/>
    <w:multiLevelType w:val="hybridMultilevel"/>
    <w:tmpl w:val="52FCED26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B158F"/>
    <w:multiLevelType w:val="hybridMultilevel"/>
    <w:tmpl w:val="4DE6F2F0"/>
    <w:lvl w:ilvl="0" w:tplc="A84866D6">
      <w:start w:val="1"/>
      <w:numFmt w:val="lowerLetter"/>
      <w:lvlText w:val="%1)"/>
      <w:lvlJc w:val="left"/>
      <w:pPr>
        <w:ind w:left="720" w:hanging="360"/>
      </w:pPr>
      <w:rPr>
        <w:rFonts w:ascii="Times New Roman" w:eastAsia="DengXian" w:hAnsi="Times New Roman" w:cs="Times New Roman"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878705">
    <w:abstractNumId w:val="0"/>
  </w:num>
  <w:num w:numId="2" w16cid:durableId="9476649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AABM3NTM3MzS0NDJR2l4NTi4sz8PJACQ4taAI440YgtAAAA"/>
  </w:docVars>
  <w:rsids>
    <w:rsidRoot w:val="006062AA"/>
    <w:rsid w:val="00006069"/>
    <w:rsid w:val="00011553"/>
    <w:rsid w:val="000117EC"/>
    <w:rsid w:val="00012317"/>
    <w:rsid w:val="00012454"/>
    <w:rsid w:val="000127FF"/>
    <w:rsid w:val="000138CF"/>
    <w:rsid w:val="00013F41"/>
    <w:rsid w:val="00014232"/>
    <w:rsid w:val="00016D8C"/>
    <w:rsid w:val="0001704F"/>
    <w:rsid w:val="00017601"/>
    <w:rsid w:val="00017DF5"/>
    <w:rsid w:val="00021CCB"/>
    <w:rsid w:val="000231C2"/>
    <w:rsid w:val="00023908"/>
    <w:rsid w:val="00024CBA"/>
    <w:rsid w:val="00024EE1"/>
    <w:rsid w:val="00025573"/>
    <w:rsid w:val="00025E4E"/>
    <w:rsid w:val="00031178"/>
    <w:rsid w:val="00032E7C"/>
    <w:rsid w:val="00035BC8"/>
    <w:rsid w:val="00037E9D"/>
    <w:rsid w:val="000417BF"/>
    <w:rsid w:val="00041DA4"/>
    <w:rsid w:val="00042232"/>
    <w:rsid w:val="00043B70"/>
    <w:rsid w:val="00045F66"/>
    <w:rsid w:val="00046756"/>
    <w:rsid w:val="00046F03"/>
    <w:rsid w:val="00050519"/>
    <w:rsid w:val="00053527"/>
    <w:rsid w:val="00053BA9"/>
    <w:rsid w:val="000541B4"/>
    <w:rsid w:val="000545A1"/>
    <w:rsid w:val="00055022"/>
    <w:rsid w:val="00055D9D"/>
    <w:rsid w:val="00056D7A"/>
    <w:rsid w:val="000624CF"/>
    <w:rsid w:val="0006377D"/>
    <w:rsid w:val="00064B2A"/>
    <w:rsid w:val="00064F10"/>
    <w:rsid w:val="000663FA"/>
    <w:rsid w:val="00066BA7"/>
    <w:rsid w:val="00067036"/>
    <w:rsid w:val="000728FF"/>
    <w:rsid w:val="00073BC9"/>
    <w:rsid w:val="000751BE"/>
    <w:rsid w:val="00075D3A"/>
    <w:rsid w:val="00076413"/>
    <w:rsid w:val="00076F4E"/>
    <w:rsid w:val="0008068F"/>
    <w:rsid w:val="00081478"/>
    <w:rsid w:val="00082A62"/>
    <w:rsid w:val="00083E92"/>
    <w:rsid w:val="00092184"/>
    <w:rsid w:val="00092CD9"/>
    <w:rsid w:val="0009388C"/>
    <w:rsid w:val="00093A3F"/>
    <w:rsid w:val="0009533A"/>
    <w:rsid w:val="0009537F"/>
    <w:rsid w:val="00097B71"/>
    <w:rsid w:val="000A2B65"/>
    <w:rsid w:val="000A58A4"/>
    <w:rsid w:val="000A61CD"/>
    <w:rsid w:val="000B03C8"/>
    <w:rsid w:val="000B55C8"/>
    <w:rsid w:val="000B5E58"/>
    <w:rsid w:val="000B74B1"/>
    <w:rsid w:val="000C35DE"/>
    <w:rsid w:val="000C3745"/>
    <w:rsid w:val="000C5290"/>
    <w:rsid w:val="000C73D5"/>
    <w:rsid w:val="000D336C"/>
    <w:rsid w:val="000D38EA"/>
    <w:rsid w:val="000D41FA"/>
    <w:rsid w:val="000D5EB7"/>
    <w:rsid w:val="000D78E0"/>
    <w:rsid w:val="000E2669"/>
    <w:rsid w:val="000E2B45"/>
    <w:rsid w:val="000E3301"/>
    <w:rsid w:val="000E4F49"/>
    <w:rsid w:val="000E55E4"/>
    <w:rsid w:val="000E5E34"/>
    <w:rsid w:val="000E6367"/>
    <w:rsid w:val="000F0575"/>
    <w:rsid w:val="000F27AB"/>
    <w:rsid w:val="001019FD"/>
    <w:rsid w:val="00103BA8"/>
    <w:rsid w:val="001049C6"/>
    <w:rsid w:val="0010541E"/>
    <w:rsid w:val="00110669"/>
    <w:rsid w:val="0011144D"/>
    <w:rsid w:val="001117A9"/>
    <w:rsid w:val="00111CCD"/>
    <w:rsid w:val="00114FE6"/>
    <w:rsid w:val="0011609F"/>
    <w:rsid w:val="001239E3"/>
    <w:rsid w:val="00124207"/>
    <w:rsid w:val="00124B78"/>
    <w:rsid w:val="00125DAB"/>
    <w:rsid w:val="00127257"/>
    <w:rsid w:val="00130CDF"/>
    <w:rsid w:val="0013218C"/>
    <w:rsid w:val="00136E34"/>
    <w:rsid w:val="0013773D"/>
    <w:rsid w:val="00141852"/>
    <w:rsid w:val="00141C9F"/>
    <w:rsid w:val="00144AA2"/>
    <w:rsid w:val="00145CFB"/>
    <w:rsid w:val="00146A42"/>
    <w:rsid w:val="00146ADA"/>
    <w:rsid w:val="00146B8D"/>
    <w:rsid w:val="0014747F"/>
    <w:rsid w:val="00147D6D"/>
    <w:rsid w:val="00147E3A"/>
    <w:rsid w:val="001502A1"/>
    <w:rsid w:val="00151460"/>
    <w:rsid w:val="00152879"/>
    <w:rsid w:val="00152E37"/>
    <w:rsid w:val="00155B88"/>
    <w:rsid w:val="00156AEA"/>
    <w:rsid w:val="001579E6"/>
    <w:rsid w:val="00160F64"/>
    <w:rsid w:val="00161644"/>
    <w:rsid w:val="00163280"/>
    <w:rsid w:val="00163BCC"/>
    <w:rsid w:val="00164476"/>
    <w:rsid w:val="00165671"/>
    <w:rsid w:val="00166652"/>
    <w:rsid w:val="00170468"/>
    <w:rsid w:val="001705BC"/>
    <w:rsid w:val="00171F11"/>
    <w:rsid w:val="00173882"/>
    <w:rsid w:val="00173E58"/>
    <w:rsid w:val="00176DEF"/>
    <w:rsid w:val="00177393"/>
    <w:rsid w:val="00182049"/>
    <w:rsid w:val="00185369"/>
    <w:rsid w:val="00192F00"/>
    <w:rsid w:val="00194F1A"/>
    <w:rsid w:val="001970FA"/>
    <w:rsid w:val="001A0C56"/>
    <w:rsid w:val="001A2DF1"/>
    <w:rsid w:val="001A401D"/>
    <w:rsid w:val="001A43B8"/>
    <w:rsid w:val="001A4BD4"/>
    <w:rsid w:val="001A5477"/>
    <w:rsid w:val="001A611E"/>
    <w:rsid w:val="001B47E9"/>
    <w:rsid w:val="001B6A03"/>
    <w:rsid w:val="001B7B12"/>
    <w:rsid w:val="001C0724"/>
    <w:rsid w:val="001C1D1B"/>
    <w:rsid w:val="001C25D0"/>
    <w:rsid w:val="001C2806"/>
    <w:rsid w:val="001C5A8D"/>
    <w:rsid w:val="001C6338"/>
    <w:rsid w:val="001D0628"/>
    <w:rsid w:val="001D169B"/>
    <w:rsid w:val="001D19CD"/>
    <w:rsid w:val="001D1DD9"/>
    <w:rsid w:val="001D34D5"/>
    <w:rsid w:val="001D5450"/>
    <w:rsid w:val="001D6A3B"/>
    <w:rsid w:val="001E101D"/>
    <w:rsid w:val="001E150D"/>
    <w:rsid w:val="001E1A30"/>
    <w:rsid w:val="001F1A38"/>
    <w:rsid w:val="001F51CA"/>
    <w:rsid w:val="001F5855"/>
    <w:rsid w:val="001F6D07"/>
    <w:rsid w:val="001F7ED6"/>
    <w:rsid w:val="002015A2"/>
    <w:rsid w:val="00203013"/>
    <w:rsid w:val="00206357"/>
    <w:rsid w:val="00207073"/>
    <w:rsid w:val="00211A51"/>
    <w:rsid w:val="0021284E"/>
    <w:rsid w:val="00212C34"/>
    <w:rsid w:val="00214EA5"/>
    <w:rsid w:val="002154B3"/>
    <w:rsid w:val="00215A76"/>
    <w:rsid w:val="0021610B"/>
    <w:rsid w:val="0021612B"/>
    <w:rsid w:val="00216901"/>
    <w:rsid w:val="00216AAE"/>
    <w:rsid w:val="00217C1F"/>
    <w:rsid w:val="00221ED5"/>
    <w:rsid w:val="00224F1F"/>
    <w:rsid w:val="002266BF"/>
    <w:rsid w:val="0022695C"/>
    <w:rsid w:val="00230ACD"/>
    <w:rsid w:val="002335C0"/>
    <w:rsid w:val="00233D36"/>
    <w:rsid w:val="00235013"/>
    <w:rsid w:val="0023730E"/>
    <w:rsid w:val="00245A45"/>
    <w:rsid w:val="002467E7"/>
    <w:rsid w:val="002526E5"/>
    <w:rsid w:val="00254169"/>
    <w:rsid w:val="002555EE"/>
    <w:rsid w:val="00256D3A"/>
    <w:rsid w:val="00257E4C"/>
    <w:rsid w:val="0026019F"/>
    <w:rsid w:val="00262836"/>
    <w:rsid w:val="00262AA5"/>
    <w:rsid w:val="002702F8"/>
    <w:rsid w:val="00272819"/>
    <w:rsid w:val="002733DB"/>
    <w:rsid w:val="002758BE"/>
    <w:rsid w:val="00275F4D"/>
    <w:rsid w:val="00280BC7"/>
    <w:rsid w:val="00281437"/>
    <w:rsid w:val="00282667"/>
    <w:rsid w:val="0028551E"/>
    <w:rsid w:val="00292A13"/>
    <w:rsid w:val="0029450C"/>
    <w:rsid w:val="002946A4"/>
    <w:rsid w:val="0029616D"/>
    <w:rsid w:val="002A4C05"/>
    <w:rsid w:val="002A4CA7"/>
    <w:rsid w:val="002A55EB"/>
    <w:rsid w:val="002A5D77"/>
    <w:rsid w:val="002A5EC2"/>
    <w:rsid w:val="002A6F6E"/>
    <w:rsid w:val="002B0CD6"/>
    <w:rsid w:val="002B19CC"/>
    <w:rsid w:val="002B3DCF"/>
    <w:rsid w:val="002B4109"/>
    <w:rsid w:val="002B6EF1"/>
    <w:rsid w:val="002B71A1"/>
    <w:rsid w:val="002B79C3"/>
    <w:rsid w:val="002C03BF"/>
    <w:rsid w:val="002C2C8A"/>
    <w:rsid w:val="002C3AB1"/>
    <w:rsid w:val="002C3CA5"/>
    <w:rsid w:val="002C59CC"/>
    <w:rsid w:val="002D0D8C"/>
    <w:rsid w:val="002D3E66"/>
    <w:rsid w:val="002D59F4"/>
    <w:rsid w:val="002D5B29"/>
    <w:rsid w:val="002D7AB0"/>
    <w:rsid w:val="002D7ADD"/>
    <w:rsid w:val="002E14DD"/>
    <w:rsid w:val="002E3984"/>
    <w:rsid w:val="002F2BC8"/>
    <w:rsid w:val="002F36A3"/>
    <w:rsid w:val="002F499C"/>
    <w:rsid w:val="002F4A70"/>
    <w:rsid w:val="002F6663"/>
    <w:rsid w:val="002F779A"/>
    <w:rsid w:val="003007FD"/>
    <w:rsid w:val="003045C0"/>
    <w:rsid w:val="00304C3D"/>
    <w:rsid w:val="003100FB"/>
    <w:rsid w:val="0031149C"/>
    <w:rsid w:val="0031159C"/>
    <w:rsid w:val="003120F3"/>
    <w:rsid w:val="0031236B"/>
    <w:rsid w:val="003126BC"/>
    <w:rsid w:val="003132EE"/>
    <w:rsid w:val="00315B40"/>
    <w:rsid w:val="00315D47"/>
    <w:rsid w:val="00316DA6"/>
    <w:rsid w:val="00317984"/>
    <w:rsid w:val="003247C6"/>
    <w:rsid w:val="003302B7"/>
    <w:rsid w:val="003303B5"/>
    <w:rsid w:val="003305C8"/>
    <w:rsid w:val="003347BF"/>
    <w:rsid w:val="0033517F"/>
    <w:rsid w:val="00343001"/>
    <w:rsid w:val="00343DFE"/>
    <w:rsid w:val="00344E29"/>
    <w:rsid w:val="00345758"/>
    <w:rsid w:val="00345EB1"/>
    <w:rsid w:val="00352E25"/>
    <w:rsid w:val="00357E4D"/>
    <w:rsid w:val="00360E7F"/>
    <w:rsid w:val="00362E39"/>
    <w:rsid w:val="0036435B"/>
    <w:rsid w:val="00364A18"/>
    <w:rsid w:val="0036686B"/>
    <w:rsid w:val="00370472"/>
    <w:rsid w:val="0037391C"/>
    <w:rsid w:val="00373F28"/>
    <w:rsid w:val="0037560A"/>
    <w:rsid w:val="00375A03"/>
    <w:rsid w:val="00376415"/>
    <w:rsid w:val="00376499"/>
    <w:rsid w:val="003773D5"/>
    <w:rsid w:val="00377B68"/>
    <w:rsid w:val="00383970"/>
    <w:rsid w:val="00384821"/>
    <w:rsid w:val="00384E84"/>
    <w:rsid w:val="00386366"/>
    <w:rsid w:val="0038666A"/>
    <w:rsid w:val="00390E50"/>
    <w:rsid w:val="0039211E"/>
    <w:rsid w:val="00392197"/>
    <w:rsid w:val="00392C19"/>
    <w:rsid w:val="00395B0C"/>
    <w:rsid w:val="00395B1C"/>
    <w:rsid w:val="003A0737"/>
    <w:rsid w:val="003A41E0"/>
    <w:rsid w:val="003A6B4A"/>
    <w:rsid w:val="003B06C6"/>
    <w:rsid w:val="003B0822"/>
    <w:rsid w:val="003B5BD5"/>
    <w:rsid w:val="003B633F"/>
    <w:rsid w:val="003B676F"/>
    <w:rsid w:val="003C0333"/>
    <w:rsid w:val="003C0D7E"/>
    <w:rsid w:val="003C1810"/>
    <w:rsid w:val="003C26A7"/>
    <w:rsid w:val="003C48E9"/>
    <w:rsid w:val="003C7DC5"/>
    <w:rsid w:val="003D0294"/>
    <w:rsid w:val="003D1512"/>
    <w:rsid w:val="003D2262"/>
    <w:rsid w:val="003D23F2"/>
    <w:rsid w:val="003D2825"/>
    <w:rsid w:val="003D6971"/>
    <w:rsid w:val="003D768D"/>
    <w:rsid w:val="003D7B62"/>
    <w:rsid w:val="003D7CC0"/>
    <w:rsid w:val="003E0D24"/>
    <w:rsid w:val="003E1317"/>
    <w:rsid w:val="003E3438"/>
    <w:rsid w:val="003E36B5"/>
    <w:rsid w:val="003E5432"/>
    <w:rsid w:val="003E5C51"/>
    <w:rsid w:val="003E7741"/>
    <w:rsid w:val="003E7A90"/>
    <w:rsid w:val="003F0CF4"/>
    <w:rsid w:val="003F474F"/>
    <w:rsid w:val="003F5554"/>
    <w:rsid w:val="003F585A"/>
    <w:rsid w:val="003F6C85"/>
    <w:rsid w:val="00404C29"/>
    <w:rsid w:val="004051E3"/>
    <w:rsid w:val="00407676"/>
    <w:rsid w:val="00407A5A"/>
    <w:rsid w:val="004116A2"/>
    <w:rsid w:val="004116B4"/>
    <w:rsid w:val="00412F2F"/>
    <w:rsid w:val="00413C98"/>
    <w:rsid w:val="00420191"/>
    <w:rsid w:val="00423F1F"/>
    <w:rsid w:val="004311DF"/>
    <w:rsid w:val="00435603"/>
    <w:rsid w:val="00436D20"/>
    <w:rsid w:val="00440F69"/>
    <w:rsid w:val="00444BC0"/>
    <w:rsid w:val="0045068F"/>
    <w:rsid w:val="00450731"/>
    <w:rsid w:val="00450898"/>
    <w:rsid w:val="00451657"/>
    <w:rsid w:val="0045208E"/>
    <w:rsid w:val="0045321F"/>
    <w:rsid w:val="0045618F"/>
    <w:rsid w:val="00461EB8"/>
    <w:rsid w:val="00461FCB"/>
    <w:rsid w:val="0046294C"/>
    <w:rsid w:val="00463EEE"/>
    <w:rsid w:val="00464D6B"/>
    <w:rsid w:val="00464D78"/>
    <w:rsid w:val="004716B2"/>
    <w:rsid w:val="00471A9C"/>
    <w:rsid w:val="00471E19"/>
    <w:rsid w:val="0047581F"/>
    <w:rsid w:val="00476DBE"/>
    <w:rsid w:val="00477656"/>
    <w:rsid w:val="004804E5"/>
    <w:rsid w:val="00481988"/>
    <w:rsid w:val="00484642"/>
    <w:rsid w:val="00484788"/>
    <w:rsid w:val="00484887"/>
    <w:rsid w:val="00484899"/>
    <w:rsid w:val="004853AE"/>
    <w:rsid w:val="00487C79"/>
    <w:rsid w:val="00487F11"/>
    <w:rsid w:val="00491665"/>
    <w:rsid w:val="00494005"/>
    <w:rsid w:val="00495125"/>
    <w:rsid w:val="004A73CC"/>
    <w:rsid w:val="004B0222"/>
    <w:rsid w:val="004B2E50"/>
    <w:rsid w:val="004B503D"/>
    <w:rsid w:val="004B54A3"/>
    <w:rsid w:val="004B5931"/>
    <w:rsid w:val="004B59BA"/>
    <w:rsid w:val="004C1910"/>
    <w:rsid w:val="004C280F"/>
    <w:rsid w:val="004C4E37"/>
    <w:rsid w:val="004C5B52"/>
    <w:rsid w:val="004C64FC"/>
    <w:rsid w:val="004C6502"/>
    <w:rsid w:val="004C6F32"/>
    <w:rsid w:val="004D24F9"/>
    <w:rsid w:val="004D38B4"/>
    <w:rsid w:val="004D4470"/>
    <w:rsid w:val="004D55B8"/>
    <w:rsid w:val="004D7D21"/>
    <w:rsid w:val="004E125D"/>
    <w:rsid w:val="004E2F03"/>
    <w:rsid w:val="004E35DE"/>
    <w:rsid w:val="004E6DA7"/>
    <w:rsid w:val="004F068E"/>
    <w:rsid w:val="004F4059"/>
    <w:rsid w:val="004F5F84"/>
    <w:rsid w:val="004F6E55"/>
    <w:rsid w:val="004F70F9"/>
    <w:rsid w:val="005012F5"/>
    <w:rsid w:val="0050308B"/>
    <w:rsid w:val="00503DDB"/>
    <w:rsid w:val="005052FF"/>
    <w:rsid w:val="005056FF"/>
    <w:rsid w:val="00507093"/>
    <w:rsid w:val="00507CC8"/>
    <w:rsid w:val="005110BA"/>
    <w:rsid w:val="0051182F"/>
    <w:rsid w:val="0051235F"/>
    <w:rsid w:val="00514210"/>
    <w:rsid w:val="00516694"/>
    <w:rsid w:val="00516B7B"/>
    <w:rsid w:val="0051797E"/>
    <w:rsid w:val="00526A6C"/>
    <w:rsid w:val="00527485"/>
    <w:rsid w:val="00527818"/>
    <w:rsid w:val="00530A12"/>
    <w:rsid w:val="005334DD"/>
    <w:rsid w:val="00536C99"/>
    <w:rsid w:val="00540AA8"/>
    <w:rsid w:val="0054214C"/>
    <w:rsid w:val="00542F41"/>
    <w:rsid w:val="005431BB"/>
    <w:rsid w:val="005471CB"/>
    <w:rsid w:val="005536C1"/>
    <w:rsid w:val="00553B72"/>
    <w:rsid w:val="005553AB"/>
    <w:rsid w:val="0055643C"/>
    <w:rsid w:val="00556DDE"/>
    <w:rsid w:val="00557EA3"/>
    <w:rsid w:val="00562C67"/>
    <w:rsid w:val="00563712"/>
    <w:rsid w:val="005646DF"/>
    <w:rsid w:val="005651C9"/>
    <w:rsid w:val="0056685B"/>
    <w:rsid w:val="005672C2"/>
    <w:rsid w:val="00570EC0"/>
    <w:rsid w:val="00572053"/>
    <w:rsid w:val="0057727A"/>
    <w:rsid w:val="00581343"/>
    <w:rsid w:val="00581C14"/>
    <w:rsid w:val="005831E5"/>
    <w:rsid w:val="00585257"/>
    <w:rsid w:val="00585696"/>
    <w:rsid w:val="00585FF6"/>
    <w:rsid w:val="00586B79"/>
    <w:rsid w:val="005904CF"/>
    <w:rsid w:val="0059082C"/>
    <w:rsid w:val="005911DA"/>
    <w:rsid w:val="00591430"/>
    <w:rsid w:val="005929E7"/>
    <w:rsid w:val="00592C98"/>
    <w:rsid w:val="00593507"/>
    <w:rsid w:val="00594FEE"/>
    <w:rsid w:val="005975CD"/>
    <w:rsid w:val="005A0490"/>
    <w:rsid w:val="005A2A87"/>
    <w:rsid w:val="005A2CD0"/>
    <w:rsid w:val="005A379C"/>
    <w:rsid w:val="005A51A0"/>
    <w:rsid w:val="005A62C7"/>
    <w:rsid w:val="005A6F36"/>
    <w:rsid w:val="005B0DBE"/>
    <w:rsid w:val="005B0F8B"/>
    <w:rsid w:val="005B1B93"/>
    <w:rsid w:val="005B58DC"/>
    <w:rsid w:val="005B6747"/>
    <w:rsid w:val="005B7276"/>
    <w:rsid w:val="005C6B57"/>
    <w:rsid w:val="005D7125"/>
    <w:rsid w:val="005E0BCA"/>
    <w:rsid w:val="005E16B6"/>
    <w:rsid w:val="005E3844"/>
    <w:rsid w:val="005E3A7A"/>
    <w:rsid w:val="005E46A3"/>
    <w:rsid w:val="005E6079"/>
    <w:rsid w:val="005F1461"/>
    <w:rsid w:val="005F44F1"/>
    <w:rsid w:val="005F6470"/>
    <w:rsid w:val="005F7C1A"/>
    <w:rsid w:val="006017A5"/>
    <w:rsid w:val="00602813"/>
    <w:rsid w:val="00604B23"/>
    <w:rsid w:val="00604FBC"/>
    <w:rsid w:val="006062AA"/>
    <w:rsid w:val="0060645E"/>
    <w:rsid w:val="006065A7"/>
    <w:rsid w:val="00606C5B"/>
    <w:rsid w:val="006113A3"/>
    <w:rsid w:val="006119A0"/>
    <w:rsid w:val="0061330D"/>
    <w:rsid w:val="0061371A"/>
    <w:rsid w:val="0061429B"/>
    <w:rsid w:val="00614990"/>
    <w:rsid w:val="0061772A"/>
    <w:rsid w:val="006221E5"/>
    <w:rsid w:val="00623B67"/>
    <w:rsid w:val="00624305"/>
    <w:rsid w:val="0062781A"/>
    <w:rsid w:val="00627B0C"/>
    <w:rsid w:val="0063188F"/>
    <w:rsid w:val="00634356"/>
    <w:rsid w:val="00635628"/>
    <w:rsid w:val="00637227"/>
    <w:rsid w:val="00637CD2"/>
    <w:rsid w:val="00637DB1"/>
    <w:rsid w:val="006400FF"/>
    <w:rsid w:val="00640DBC"/>
    <w:rsid w:val="006411C1"/>
    <w:rsid w:val="00642D77"/>
    <w:rsid w:val="006441A7"/>
    <w:rsid w:val="0064652C"/>
    <w:rsid w:val="00646BA4"/>
    <w:rsid w:val="006551CB"/>
    <w:rsid w:val="00655B9E"/>
    <w:rsid w:val="00656EF5"/>
    <w:rsid w:val="00657FF8"/>
    <w:rsid w:val="0066000B"/>
    <w:rsid w:val="00660F3A"/>
    <w:rsid w:val="006639EC"/>
    <w:rsid w:val="00664EFC"/>
    <w:rsid w:val="00665149"/>
    <w:rsid w:val="0066762E"/>
    <w:rsid w:val="00667752"/>
    <w:rsid w:val="00667904"/>
    <w:rsid w:val="00670EBA"/>
    <w:rsid w:val="006767A0"/>
    <w:rsid w:val="00677F08"/>
    <w:rsid w:val="00680704"/>
    <w:rsid w:val="00680A4F"/>
    <w:rsid w:val="00680A93"/>
    <w:rsid w:val="006813BD"/>
    <w:rsid w:val="00681CA8"/>
    <w:rsid w:val="00682F74"/>
    <w:rsid w:val="006861A9"/>
    <w:rsid w:val="0068631F"/>
    <w:rsid w:val="006867FD"/>
    <w:rsid w:val="0069105E"/>
    <w:rsid w:val="00695C83"/>
    <w:rsid w:val="006962FB"/>
    <w:rsid w:val="006965C0"/>
    <w:rsid w:val="006A042A"/>
    <w:rsid w:val="006A0D75"/>
    <w:rsid w:val="006A2B8E"/>
    <w:rsid w:val="006A3C2A"/>
    <w:rsid w:val="006A419E"/>
    <w:rsid w:val="006A51EB"/>
    <w:rsid w:val="006A581B"/>
    <w:rsid w:val="006A62A2"/>
    <w:rsid w:val="006B7ACA"/>
    <w:rsid w:val="006B7E31"/>
    <w:rsid w:val="006C1C84"/>
    <w:rsid w:val="006C5C06"/>
    <w:rsid w:val="006C6089"/>
    <w:rsid w:val="006C6DDF"/>
    <w:rsid w:val="006D0677"/>
    <w:rsid w:val="006D2DC5"/>
    <w:rsid w:val="006D4C6D"/>
    <w:rsid w:val="006E12DE"/>
    <w:rsid w:val="006E1639"/>
    <w:rsid w:val="006E2F05"/>
    <w:rsid w:val="006E73B2"/>
    <w:rsid w:val="006F097E"/>
    <w:rsid w:val="006F1ACD"/>
    <w:rsid w:val="006F3FA9"/>
    <w:rsid w:val="006F5247"/>
    <w:rsid w:val="006F7734"/>
    <w:rsid w:val="006F79E7"/>
    <w:rsid w:val="00701ECD"/>
    <w:rsid w:val="00701FBA"/>
    <w:rsid w:val="007038D2"/>
    <w:rsid w:val="0070401A"/>
    <w:rsid w:val="00704D32"/>
    <w:rsid w:val="0070511C"/>
    <w:rsid w:val="00717C14"/>
    <w:rsid w:val="007205C3"/>
    <w:rsid w:val="00721A7D"/>
    <w:rsid w:val="007222C1"/>
    <w:rsid w:val="0073178D"/>
    <w:rsid w:val="00731A63"/>
    <w:rsid w:val="007322A2"/>
    <w:rsid w:val="00740CA2"/>
    <w:rsid w:val="007414C9"/>
    <w:rsid w:val="0074185F"/>
    <w:rsid w:val="00742E7F"/>
    <w:rsid w:val="0074373C"/>
    <w:rsid w:val="00744F82"/>
    <w:rsid w:val="00745EEC"/>
    <w:rsid w:val="00746C02"/>
    <w:rsid w:val="00750A9B"/>
    <w:rsid w:val="007515EB"/>
    <w:rsid w:val="007536EA"/>
    <w:rsid w:val="00756B93"/>
    <w:rsid w:val="00757B06"/>
    <w:rsid w:val="007611E6"/>
    <w:rsid w:val="00762665"/>
    <w:rsid w:val="00762D50"/>
    <w:rsid w:val="007676F5"/>
    <w:rsid w:val="00771CCD"/>
    <w:rsid w:val="00773315"/>
    <w:rsid w:val="007744F1"/>
    <w:rsid w:val="00774B79"/>
    <w:rsid w:val="007836B6"/>
    <w:rsid w:val="0078500E"/>
    <w:rsid w:val="00786159"/>
    <w:rsid w:val="007866C6"/>
    <w:rsid w:val="00786806"/>
    <w:rsid w:val="00791A7A"/>
    <w:rsid w:val="00792491"/>
    <w:rsid w:val="0079311C"/>
    <w:rsid w:val="007960D2"/>
    <w:rsid w:val="007965FC"/>
    <w:rsid w:val="007A2387"/>
    <w:rsid w:val="007A4DA4"/>
    <w:rsid w:val="007A60C4"/>
    <w:rsid w:val="007B0BED"/>
    <w:rsid w:val="007B1865"/>
    <w:rsid w:val="007B3BEC"/>
    <w:rsid w:val="007B4D42"/>
    <w:rsid w:val="007B5477"/>
    <w:rsid w:val="007B5AAC"/>
    <w:rsid w:val="007B6B8F"/>
    <w:rsid w:val="007B739F"/>
    <w:rsid w:val="007C1AC0"/>
    <w:rsid w:val="007C6A6E"/>
    <w:rsid w:val="007C6F75"/>
    <w:rsid w:val="007C7693"/>
    <w:rsid w:val="007D14C1"/>
    <w:rsid w:val="007D22C1"/>
    <w:rsid w:val="007D253B"/>
    <w:rsid w:val="007D368F"/>
    <w:rsid w:val="007D5502"/>
    <w:rsid w:val="007E0480"/>
    <w:rsid w:val="007E0940"/>
    <w:rsid w:val="007E1265"/>
    <w:rsid w:val="007E1624"/>
    <w:rsid w:val="007E26EC"/>
    <w:rsid w:val="007F18C6"/>
    <w:rsid w:val="007F50F3"/>
    <w:rsid w:val="007F7387"/>
    <w:rsid w:val="007F7C29"/>
    <w:rsid w:val="008004BE"/>
    <w:rsid w:val="00804AF9"/>
    <w:rsid w:val="00805192"/>
    <w:rsid w:val="00815A88"/>
    <w:rsid w:val="0081788D"/>
    <w:rsid w:val="00820FED"/>
    <w:rsid w:val="0082399C"/>
    <w:rsid w:val="00825B9C"/>
    <w:rsid w:val="0082635A"/>
    <w:rsid w:val="008264FE"/>
    <w:rsid w:val="00833524"/>
    <w:rsid w:val="00834E4D"/>
    <w:rsid w:val="00837280"/>
    <w:rsid w:val="00840594"/>
    <w:rsid w:val="00842FBB"/>
    <w:rsid w:val="0084544C"/>
    <w:rsid w:val="0085523A"/>
    <w:rsid w:val="00855DE8"/>
    <w:rsid w:val="00860AAE"/>
    <w:rsid w:val="00860F40"/>
    <w:rsid w:val="00861A49"/>
    <w:rsid w:val="00861E66"/>
    <w:rsid w:val="00864FA2"/>
    <w:rsid w:val="0086657A"/>
    <w:rsid w:val="00872252"/>
    <w:rsid w:val="00872E0A"/>
    <w:rsid w:val="00873FBC"/>
    <w:rsid w:val="00874185"/>
    <w:rsid w:val="008811BC"/>
    <w:rsid w:val="008820E5"/>
    <w:rsid w:val="00882D00"/>
    <w:rsid w:val="008842F9"/>
    <w:rsid w:val="008907B2"/>
    <w:rsid w:val="008938E4"/>
    <w:rsid w:val="008A0286"/>
    <w:rsid w:val="008A0D22"/>
    <w:rsid w:val="008A2B82"/>
    <w:rsid w:val="008A3422"/>
    <w:rsid w:val="008A5E5E"/>
    <w:rsid w:val="008A7083"/>
    <w:rsid w:val="008B013D"/>
    <w:rsid w:val="008B2A82"/>
    <w:rsid w:val="008B3A0B"/>
    <w:rsid w:val="008B3EC3"/>
    <w:rsid w:val="008B4271"/>
    <w:rsid w:val="008B46E4"/>
    <w:rsid w:val="008B56C8"/>
    <w:rsid w:val="008B5EB6"/>
    <w:rsid w:val="008B77F4"/>
    <w:rsid w:val="008C03F7"/>
    <w:rsid w:val="008C1492"/>
    <w:rsid w:val="008C179B"/>
    <w:rsid w:val="008C227B"/>
    <w:rsid w:val="008C25B8"/>
    <w:rsid w:val="008C29D2"/>
    <w:rsid w:val="008C55B7"/>
    <w:rsid w:val="008C5940"/>
    <w:rsid w:val="008C5F68"/>
    <w:rsid w:val="008C6B0E"/>
    <w:rsid w:val="008C79F6"/>
    <w:rsid w:val="008D1F35"/>
    <w:rsid w:val="008D24D7"/>
    <w:rsid w:val="008D2A20"/>
    <w:rsid w:val="008D4F1B"/>
    <w:rsid w:val="008E0710"/>
    <w:rsid w:val="008E34E2"/>
    <w:rsid w:val="008E37ED"/>
    <w:rsid w:val="008E4988"/>
    <w:rsid w:val="008F15A2"/>
    <w:rsid w:val="008F2646"/>
    <w:rsid w:val="008F6460"/>
    <w:rsid w:val="008F788F"/>
    <w:rsid w:val="00903270"/>
    <w:rsid w:val="0091072E"/>
    <w:rsid w:val="00911E4C"/>
    <w:rsid w:val="00914103"/>
    <w:rsid w:val="009142C5"/>
    <w:rsid w:val="009169B2"/>
    <w:rsid w:val="00917E6D"/>
    <w:rsid w:val="00922203"/>
    <w:rsid w:val="00923E7A"/>
    <w:rsid w:val="0092623F"/>
    <w:rsid w:val="0093074B"/>
    <w:rsid w:val="0093305A"/>
    <w:rsid w:val="0093372A"/>
    <w:rsid w:val="00935108"/>
    <w:rsid w:val="009352FF"/>
    <w:rsid w:val="00935C3D"/>
    <w:rsid w:val="009364FF"/>
    <w:rsid w:val="00937894"/>
    <w:rsid w:val="009409BD"/>
    <w:rsid w:val="009442AB"/>
    <w:rsid w:val="009446F5"/>
    <w:rsid w:val="0094548F"/>
    <w:rsid w:val="00947166"/>
    <w:rsid w:val="00950CFA"/>
    <w:rsid w:val="009521B1"/>
    <w:rsid w:val="009528C5"/>
    <w:rsid w:val="00954582"/>
    <w:rsid w:val="00960CAF"/>
    <w:rsid w:val="00966A13"/>
    <w:rsid w:val="009670EE"/>
    <w:rsid w:val="0096756F"/>
    <w:rsid w:val="00967694"/>
    <w:rsid w:val="00971CC5"/>
    <w:rsid w:val="00972013"/>
    <w:rsid w:val="0097305B"/>
    <w:rsid w:val="00975FDF"/>
    <w:rsid w:val="00981654"/>
    <w:rsid w:val="00981BEA"/>
    <w:rsid w:val="0098229A"/>
    <w:rsid w:val="0098361E"/>
    <w:rsid w:val="00984E98"/>
    <w:rsid w:val="00996B38"/>
    <w:rsid w:val="009A09D2"/>
    <w:rsid w:val="009A0C1B"/>
    <w:rsid w:val="009A3114"/>
    <w:rsid w:val="009A474D"/>
    <w:rsid w:val="009A4BC9"/>
    <w:rsid w:val="009A4F62"/>
    <w:rsid w:val="009B599E"/>
    <w:rsid w:val="009C5C7F"/>
    <w:rsid w:val="009C6C1D"/>
    <w:rsid w:val="009C7488"/>
    <w:rsid w:val="009D202E"/>
    <w:rsid w:val="009D32CC"/>
    <w:rsid w:val="009D3483"/>
    <w:rsid w:val="009D5730"/>
    <w:rsid w:val="009D7E85"/>
    <w:rsid w:val="009E54B2"/>
    <w:rsid w:val="009E79B7"/>
    <w:rsid w:val="009F02A9"/>
    <w:rsid w:val="009F0492"/>
    <w:rsid w:val="009F13C6"/>
    <w:rsid w:val="009F44A1"/>
    <w:rsid w:val="009F4C83"/>
    <w:rsid w:val="009F50FA"/>
    <w:rsid w:val="009F5A9D"/>
    <w:rsid w:val="009F6D0D"/>
    <w:rsid w:val="009F6DC5"/>
    <w:rsid w:val="00A004B9"/>
    <w:rsid w:val="00A00768"/>
    <w:rsid w:val="00A02E0B"/>
    <w:rsid w:val="00A02E52"/>
    <w:rsid w:val="00A053BC"/>
    <w:rsid w:val="00A0565F"/>
    <w:rsid w:val="00A05D45"/>
    <w:rsid w:val="00A05FC3"/>
    <w:rsid w:val="00A06002"/>
    <w:rsid w:val="00A06FDF"/>
    <w:rsid w:val="00A115D8"/>
    <w:rsid w:val="00A126E5"/>
    <w:rsid w:val="00A16DE4"/>
    <w:rsid w:val="00A2316B"/>
    <w:rsid w:val="00A30F6F"/>
    <w:rsid w:val="00A36F0A"/>
    <w:rsid w:val="00A43A91"/>
    <w:rsid w:val="00A50820"/>
    <w:rsid w:val="00A517AF"/>
    <w:rsid w:val="00A517B0"/>
    <w:rsid w:val="00A5300C"/>
    <w:rsid w:val="00A539E5"/>
    <w:rsid w:val="00A53F23"/>
    <w:rsid w:val="00A567FC"/>
    <w:rsid w:val="00A6488D"/>
    <w:rsid w:val="00A65A73"/>
    <w:rsid w:val="00A66D3F"/>
    <w:rsid w:val="00A70196"/>
    <w:rsid w:val="00A73AE3"/>
    <w:rsid w:val="00A74E47"/>
    <w:rsid w:val="00A75DED"/>
    <w:rsid w:val="00A76235"/>
    <w:rsid w:val="00A82036"/>
    <w:rsid w:val="00A82314"/>
    <w:rsid w:val="00A82A5F"/>
    <w:rsid w:val="00A84578"/>
    <w:rsid w:val="00A84FB7"/>
    <w:rsid w:val="00A8782C"/>
    <w:rsid w:val="00A90B06"/>
    <w:rsid w:val="00A97A71"/>
    <w:rsid w:val="00AA0928"/>
    <w:rsid w:val="00AA304E"/>
    <w:rsid w:val="00AA30E8"/>
    <w:rsid w:val="00AA4611"/>
    <w:rsid w:val="00AA5E6F"/>
    <w:rsid w:val="00AA6FB4"/>
    <w:rsid w:val="00AA71FF"/>
    <w:rsid w:val="00AB3E30"/>
    <w:rsid w:val="00AB4254"/>
    <w:rsid w:val="00AB4468"/>
    <w:rsid w:val="00AB55CF"/>
    <w:rsid w:val="00AB6854"/>
    <w:rsid w:val="00AB6E3D"/>
    <w:rsid w:val="00AB743E"/>
    <w:rsid w:val="00AC1087"/>
    <w:rsid w:val="00AC1CE2"/>
    <w:rsid w:val="00AC1F42"/>
    <w:rsid w:val="00AC2B6A"/>
    <w:rsid w:val="00AC4E19"/>
    <w:rsid w:val="00AC51FD"/>
    <w:rsid w:val="00AD06C1"/>
    <w:rsid w:val="00AD1AAA"/>
    <w:rsid w:val="00AD1CDC"/>
    <w:rsid w:val="00AD239D"/>
    <w:rsid w:val="00AD2939"/>
    <w:rsid w:val="00AD33A6"/>
    <w:rsid w:val="00AD362F"/>
    <w:rsid w:val="00AD3B60"/>
    <w:rsid w:val="00AD4FCF"/>
    <w:rsid w:val="00AD6F13"/>
    <w:rsid w:val="00AD70A7"/>
    <w:rsid w:val="00AD7BB2"/>
    <w:rsid w:val="00AE1DFB"/>
    <w:rsid w:val="00AE22D0"/>
    <w:rsid w:val="00AE3D6B"/>
    <w:rsid w:val="00AE4A8F"/>
    <w:rsid w:val="00AE53BC"/>
    <w:rsid w:val="00AE53DD"/>
    <w:rsid w:val="00AE59D2"/>
    <w:rsid w:val="00AE5AFB"/>
    <w:rsid w:val="00AE7752"/>
    <w:rsid w:val="00AE7847"/>
    <w:rsid w:val="00AF18DD"/>
    <w:rsid w:val="00AF2719"/>
    <w:rsid w:val="00AF4638"/>
    <w:rsid w:val="00AF476A"/>
    <w:rsid w:val="00AF4C0B"/>
    <w:rsid w:val="00AF5857"/>
    <w:rsid w:val="00AF61C7"/>
    <w:rsid w:val="00AF63AB"/>
    <w:rsid w:val="00AF6929"/>
    <w:rsid w:val="00AF6CBE"/>
    <w:rsid w:val="00B016F9"/>
    <w:rsid w:val="00B023CC"/>
    <w:rsid w:val="00B058D4"/>
    <w:rsid w:val="00B059AB"/>
    <w:rsid w:val="00B11D84"/>
    <w:rsid w:val="00B11DBB"/>
    <w:rsid w:val="00B12490"/>
    <w:rsid w:val="00B126FE"/>
    <w:rsid w:val="00B152E3"/>
    <w:rsid w:val="00B15D42"/>
    <w:rsid w:val="00B23DD5"/>
    <w:rsid w:val="00B24F27"/>
    <w:rsid w:val="00B25819"/>
    <w:rsid w:val="00B272EE"/>
    <w:rsid w:val="00B3046B"/>
    <w:rsid w:val="00B31FF6"/>
    <w:rsid w:val="00B34437"/>
    <w:rsid w:val="00B34D98"/>
    <w:rsid w:val="00B37169"/>
    <w:rsid w:val="00B420BD"/>
    <w:rsid w:val="00B42303"/>
    <w:rsid w:val="00B460E2"/>
    <w:rsid w:val="00B470B0"/>
    <w:rsid w:val="00B55B0C"/>
    <w:rsid w:val="00B562E7"/>
    <w:rsid w:val="00B6231A"/>
    <w:rsid w:val="00B67CD7"/>
    <w:rsid w:val="00B708F5"/>
    <w:rsid w:val="00B71300"/>
    <w:rsid w:val="00B71857"/>
    <w:rsid w:val="00B719C0"/>
    <w:rsid w:val="00B73627"/>
    <w:rsid w:val="00B77D06"/>
    <w:rsid w:val="00B83BFC"/>
    <w:rsid w:val="00B85E4C"/>
    <w:rsid w:val="00B86C62"/>
    <w:rsid w:val="00B9016E"/>
    <w:rsid w:val="00B90F2B"/>
    <w:rsid w:val="00B93F3D"/>
    <w:rsid w:val="00B95493"/>
    <w:rsid w:val="00B9770A"/>
    <w:rsid w:val="00BA448C"/>
    <w:rsid w:val="00BA4B8A"/>
    <w:rsid w:val="00BA6F0D"/>
    <w:rsid w:val="00BA7A5C"/>
    <w:rsid w:val="00BA7D68"/>
    <w:rsid w:val="00BB06A5"/>
    <w:rsid w:val="00BB3744"/>
    <w:rsid w:val="00BB51AE"/>
    <w:rsid w:val="00BB5A1F"/>
    <w:rsid w:val="00BB62D6"/>
    <w:rsid w:val="00BB641C"/>
    <w:rsid w:val="00BC024D"/>
    <w:rsid w:val="00BC18BF"/>
    <w:rsid w:val="00BC248C"/>
    <w:rsid w:val="00BC2843"/>
    <w:rsid w:val="00BC5761"/>
    <w:rsid w:val="00BC5D61"/>
    <w:rsid w:val="00BC62C0"/>
    <w:rsid w:val="00BD1E28"/>
    <w:rsid w:val="00BD2C68"/>
    <w:rsid w:val="00BD44CA"/>
    <w:rsid w:val="00BD46DF"/>
    <w:rsid w:val="00BD4E09"/>
    <w:rsid w:val="00BE083D"/>
    <w:rsid w:val="00BE1B83"/>
    <w:rsid w:val="00BE32AC"/>
    <w:rsid w:val="00BE3548"/>
    <w:rsid w:val="00BE5346"/>
    <w:rsid w:val="00BE5D27"/>
    <w:rsid w:val="00BE666A"/>
    <w:rsid w:val="00BE788E"/>
    <w:rsid w:val="00BF0526"/>
    <w:rsid w:val="00BF12D9"/>
    <w:rsid w:val="00BF31F9"/>
    <w:rsid w:val="00BF4A23"/>
    <w:rsid w:val="00BF4C33"/>
    <w:rsid w:val="00BF6734"/>
    <w:rsid w:val="00BF6D00"/>
    <w:rsid w:val="00BF724E"/>
    <w:rsid w:val="00C000FE"/>
    <w:rsid w:val="00C00F95"/>
    <w:rsid w:val="00C015CC"/>
    <w:rsid w:val="00C02001"/>
    <w:rsid w:val="00C02151"/>
    <w:rsid w:val="00C02A90"/>
    <w:rsid w:val="00C10A9B"/>
    <w:rsid w:val="00C122A1"/>
    <w:rsid w:val="00C12E2F"/>
    <w:rsid w:val="00C135B5"/>
    <w:rsid w:val="00C157C8"/>
    <w:rsid w:val="00C20301"/>
    <w:rsid w:val="00C220A2"/>
    <w:rsid w:val="00C2290D"/>
    <w:rsid w:val="00C241A7"/>
    <w:rsid w:val="00C2446E"/>
    <w:rsid w:val="00C25D0E"/>
    <w:rsid w:val="00C35675"/>
    <w:rsid w:val="00C37454"/>
    <w:rsid w:val="00C4024F"/>
    <w:rsid w:val="00C40E5F"/>
    <w:rsid w:val="00C43235"/>
    <w:rsid w:val="00C43EDE"/>
    <w:rsid w:val="00C459F1"/>
    <w:rsid w:val="00C474B2"/>
    <w:rsid w:val="00C5793E"/>
    <w:rsid w:val="00C608DF"/>
    <w:rsid w:val="00C61C60"/>
    <w:rsid w:val="00C653B6"/>
    <w:rsid w:val="00C7053E"/>
    <w:rsid w:val="00C72D66"/>
    <w:rsid w:val="00C75B3D"/>
    <w:rsid w:val="00C77F45"/>
    <w:rsid w:val="00C82BD0"/>
    <w:rsid w:val="00C8374D"/>
    <w:rsid w:val="00C83BA4"/>
    <w:rsid w:val="00C87301"/>
    <w:rsid w:val="00C87883"/>
    <w:rsid w:val="00C924AC"/>
    <w:rsid w:val="00C935B7"/>
    <w:rsid w:val="00C9496D"/>
    <w:rsid w:val="00C96A12"/>
    <w:rsid w:val="00C96F97"/>
    <w:rsid w:val="00C9761E"/>
    <w:rsid w:val="00C97751"/>
    <w:rsid w:val="00CA0A8E"/>
    <w:rsid w:val="00CA4F25"/>
    <w:rsid w:val="00CA753B"/>
    <w:rsid w:val="00CB0D37"/>
    <w:rsid w:val="00CB299B"/>
    <w:rsid w:val="00CC35AE"/>
    <w:rsid w:val="00CC4CFF"/>
    <w:rsid w:val="00CD02DD"/>
    <w:rsid w:val="00CD3031"/>
    <w:rsid w:val="00CD33C8"/>
    <w:rsid w:val="00CD4354"/>
    <w:rsid w:val="00CD48D0"/>
    <w:rsid w:val="00CD4DC0"/>
    <w:rsid w:val="00CD6C2F"/>
    <w:rsid w:val="00CD7DC4"/>
    <w:rsid w:val="00CE15E2"/>
    <w:rsid w:val="00CE2F6D"/>
    <w:rsid w:val="00CE51D9"/>
    <w:rsid w:val="00CE6131"/>
    <w:rsid w:val="00CF113C"/>
    <w:rsid w:val="00CF5444"/>
    <w:rsid w:val="00CF63C4"/>
    <w:rsid w:val="00D02FEC"/>
    <w:rsid w:val="00D04D7F"/>
    <w:rsid w:val="00D0542F"/>
    <w:rsid w:val="00D062C7"/>
    <w:rsid w:val="00D06BBE"/>
    <w:rsid w:val="00D10EFD"/>
    <w:rsid w:val="00D12408"/>
    <w:rsid w:val="00D17128"/>
    <w:rsid w:val="00D206BC"/>
    <w:rsid w:val="00D23D5D"/>
    <w:rsid w:val="00D26BB3"/>
    <w:rsid w:val="00D30300"/>
    <w:rsid w:val="00D34BB5"/>
    <w:rsid w:val="00D36A9F"/>
    <w:rsid w:val="00D44F93"/>
    <w:rsid w:val="00D464BB"/>
    <w:rsid w:val="00D47D83"/>
    <w:rsid w:val="00D51573"/>
    <w:rsid w:val="00D56723"/>
    <w:rsid w:val="00D57E98"/>
    <w:rsid w:val="00D60C46"/>
    <w:rsid w:val="00D6220E"/>
    <w:rsid w:val="00D6366B"/>
    <w:rsid w:val="00D658AE"/>
    <w:rsid w:val="00D67CFA"/>
    <w:rsid w:val="00D71716"/>
    <w:rsid w:val="00D71718"/>
    <w:rsid w:val="00D7208E"/>
    <w:rsid w:val="00D73417"/>
    <w:rsid w:val="00D74840"/>
    <w:rsid w:val="00D75079"/>
    <w:rsid w:val="00D75A72"/>
    <w:rsid w:val="00D83CD1"/>
    <w:rsid w:val="00D8516C"/>
    <w:rsid w:val="00D86A33"/>
    <w:rsid w:val="00D90495"/>
    <w:rsid w:val="00D9127E"/>
    <w:rsid w:val="00D93229"/>
    <w:rsid w:val="00D9359C"/>
    <w:rsid w:val="00D93B06"/>
    <w:rsid w:val="00D94374"/>
    <w:rsid w:val="00D94C2C"/>
    <w:rsid w:val="00D94D7E"/>
    <w:rsid w:val="00DA4255"/>
    <w:rsid w:val="00DA6C74"/>
    <w:rsid w:val="00DA73D1"/>
    <w:rsid w:val="00DB14E2"/>
    <w:rsid w:val="00DB44A2"/>
    <w:rsid w:val="00DB5343"/>
    <w:rsid w:val="00DB5564"/>
    <w:rsid w:val="00DB55C3"/>
    <w:rsid w:val="00DC0552"/>
    <w:rsid w:val="00DC14B4"/>
    <w:rsid w:val="00DC20A8"/>
    <w:rsid w:val="00DC239B"/>
    <w:rsid w:val="00DC2E46"/>
    <w:rsid w:val="00DC31EC"/>
    <w:rsid w:val="00DD19D5"/>
    <w:rsid w:val="00DD443A"/>
    <w:rsid w:val="00DD6936"/>
    <w:rsid w:val="00DD70B9"/>
    <w:rsid w:val="00DD7F6A"/>
    <w:rsid w:val="00DE0D8D"/>
    <w:rsid w:val="00DE0E96"/>
    <w:rsid w:val="00DE3A1E"/>
    <w:rsid w:val="00DE6C54"/>
    <w:rsid w:val="00DE7A97"/>
    <w:rsid w:val="00DE7C02"/>
    <w:rsid w:val="00DF0CCC"/>
    <w:rsid w:val="00DF1093"/>
    <w:rsid w:val="00DF1426"/>
    <w:rsid w:val="00DF18FE"/>
    <w:rsid w:val="00DF2806"/>
    <w:rsid w:val="00DF3E49"/>
    <w:rsid w:val="00E00708"/>
    <w:rsid w:val="00E04CAA"/>
    <w:rsid w:val="00E06843"/>
    <w:rsid w:val="00E10C45"/>
    <w:rsid w:val="00E11C38"/>
    <w:rsid w:val="00E12587"/>
    <w:rsid w:val="00E15FD7"/>
    <w:rsid w:val="00E17F39"/>
    <w:rsid w:val="00E27BB9"/>
    <w:rsid w:val="00E3369A"/>
    <w:rsid w:val="00E33E39"/>
    <w:rsid w:val="00E33F9A"/>
    <w:rsid w:val="00E364F9"/>
    <w:rsid w:val="00E37F54"/>
    <w:rsid w:val="00E4094A"/>
    <w:rsid w:val="00E4175D"/>
    <w:rsid w:val="00E4207D"/>
    <w:rsid w:val="00E42F04"/>
    <w:rsid w:val="00E446B8"/>
    <w:rsid w:val="00E452D8"/>
    <w:rsid w:val="00E561A7"/>
    <w:rsid w:val="00E60EB5"/>
    <w:rsid w:val="00E62D84"/>
    <w:rsid w:val="00E6342E"/>
    <w:rsid w:val="00E63F00"/>
    <w:rsid w:val="00E67794"/>
    <w:rsid w:val="00E706D7"/>
    <w:rsid w:val="00E70A63"/>
    <w:rsid w:val="00E7112F"/>
    <w:rsid w:val="00E729A8"/>
    <w:rsid w:val="00E72E84"/>
    <w:rsid w:val="00E812F9"/>
    <w:rsid w:val="00E834B1"/>
    <w:rsid w:val="00E839FC"/>
    <w:rsid w:val="00E84420"/>
    <w:rsid w:val="00E859A8"/>
    <w:rsid w:val="00E875AF"/>
    <w:rsid w:val="00E8780A"/>
    <w:rsid w:val="00E87D5A"/>
    <w:rsid w:val="00E90493"/>
    <w:rsid w:val="00E90708"/>
    <w:rsid w:val="00E913E7"/>
    <w:rsid w:val="00E91941"/>
    <w:rsid w:val="00E92894"/>
    <w:rsid w:val="00E92C25"/>
    <w:rsid w:val="00E957D3"/>
    <w:rsid w:val="00E9680A"/>
    <w:rsid w:val="00EA0F75"/>
    <w:rsid w:val="00EA6306"/>
    <w:rsid w:val="00EA6BC7"/>
    <w:rsid w:val="00EB07FD"/>
    <w:rsid w:val="00EB2FA1"/>
    <w:rsid w:val="00EB60E5"/>
    <w:rsid w:val="00EB7FA6"/>
    <w:rsid w:val="00EC414C"/>
    <w:rsid w:val="00ED5BD6"/>
    <w:rsid w:val="00EE21BE"/>
    <w:rsid w:val="00EE28CB"/>
    <w:rsid w:val="00EE433B"/>
    <w:rsid w:val="00EE4B6E"/>
    <w:rsid w:val="00EE5743"/>
    <w:rsid w:val="00EE6A64"/>
    <w:rsid w:val="00EE7FDD"/>
    <w:rsid w:val="00EF2475"/>
    <w:rsid w:val="00EF49D1"/>
    <w:rsid w:val="00EF6361"/>
    <w:rsid w:val="00EF65AE"/>
    <w:rsid w:val="00EF6FDE"/>
    <w:rsid w:val="00F000F9"/>
    <w:rsid w:val="00F0144B"/>
    <w:rsid w:val="00F03664"/>
    <w:rsid w:val="00F03E23"/>
    <w:rsid w:val="00F05F85"/>
    <w:rsid w:val="00F07485"/>
    <w:rsid w:val="00F07542"/>
    <w:rsid w:val="00F109A5"/>
    <w:rsid w:val="00F11BCB"/>
    <w:rsid w:val="00F12877"/>
    <w:rsid w:val="00F20FAB"/>
    <w:rsid w:val="00F21B9A"/>
    <w:rsid w:val="00F21F00"/>
    <w:rsid w:val="00F2276D"/>
    <w:rsid w:val="00F239F6"/>
    <w:rsid w:val="00F24366"/>
    <w:rsid w:val="00F26B7E"/>
    <w:rsid w:val="00F2792D"/>
    <w:rsid w:val="00F30879"/>
    <w:rsid w:val="00F35D80"/>
    <w:rsid w:val="00F36794"/>
    <w:rsid w:val="00F402A6"/>
    <w:rsid w:val="00F405B6"/>
    <w:rsid w:val="00F420FC"/>
    <w:rsid w:val="00F42613"/>
    <w:rsid w:val="00F44D43"/>
    <w:rsid w:val="00F45849"/>
    <w:rsid w:val="00F46E32"/>
    <w:rsid w:val="00F47B85"/>
    <w:rsid w:val="00F50298"/>
    <w:rsid w:val="00F5301E"/>
    <w:rsid w:val="00F53CC8"/>
    <w:rsid w:val="00F579D6"/>
    <w:rsid w:val="00F60ECF"/>
    <w:rsid w:val="00F61301"/>
    <w:rsid w:val="00F61679"/>
    <w:rsid w:val="00F616F2"/>
    <w:rsid w:val="00F6300B"/>
    <w:rsid w:val="00F65E9A"/>
    <w:rsid w:val="00F66A7C"/>
    <w:rsid w:val="00F70105"/>
    <w:rsid w:val="00F72D44"/>
    <w:rsid w:val="00F734D4"/>
    <w:rsid w:val="00F76830"/>
    <w:rsid w:val="00F84E07"/>
    <w:rsid w:val="00F851DC"/>
    <w:rsid w:val="00F86143"/>
    <w:rsid w:val="00F96A53"/>
    <w:rsid w:val="00F9796B"/>
    <w:rsid w:val="00FA1F24"/>
    <w:rsid w:val="00FA5A02"/>
    <w:rsid w:val="00FB0079"/>
    <w:rsid w:val="00FB2A4A"/>
    <w:rsid w:val="00FB4F3A"/>
    <w:rsid w:val="00FC01BB"/>
    <w:rsid w:val="00FC06E6"/>
    <w:rsid w:val="00FC0A6E"/>
    <w:rsid w:val="00FC34A1"/>
    <w:rsid w:val="00FC40D8"/>
    <w:rsid w:val="00FC4BB4"/>
    <w:rsid w:val="00FC5AB1"/>
    <w:rsid w:val="00FC686E"/>
    <w:rsid w:val="00FC6952"/>
    <w:rsid w:val="00FC77B4"/>
    <w:rsid w:val="00FD0E6D"/>
    <w:rsid w:val="00FD273F"/>
    <w:rsid w:val="00FD3239"/>
    <w:rsid w:val="00FD40DA"/>
    <w:rsid w:val="00FE14E1"/>
    <w:rsid w:val="00FE4664"/>
    <w:rsid w:val="00FE4FA7"/>
    <w:rsid w:val="00FE57BA"/>
    <w:rsid w:val="00FE5B1E"/>
    <w:rsid w:val="00FE6824"/>
    <w:rsid w:val="00FE71EB"/>
    <w:rsid w:val="00FF225C"/>
    <w:rsid w:val="00FF2359"/>
    <w:rsid w:val="00FF2998"/>
    <w:rsid w:val="00FF2C70"/>
    <w:rsid w:val="00FF469C"/>
    <w:rsid w:val="00FF510E"/>
    <w:rsid w:val="00FF679E"/>
    <w:rsid w:val="00FF6800"/>
    <w:rsid w:val="00FF6BA3"/>
    <w:rsid w:val="00FF6F42"/>
    <w:rsid w:val="00FF7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379B03"/>
  <w15:chartTrackingRefBased/>
  <w15:docId w15:val="{D4A68D5A-F75D-42F0-B543-03F710F99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70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E2F0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87C7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2F0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MTEquationSection">
    <w:name w:val="MTEquationSection"/>
    <w:basedOn w:val="DefaultParagraphFont"/>
    <w:rsid w:val="00043B70"/>
    <w:rPr>
      <w:rFonts w:ascii="NPFMWR+CMR12" w:eastAsiaTheme="minorEastAsia" w:hAnsi="Calibri" w:cstheme="minorBidi"/>
      <w:vanish/>
      <w:color w:val="FF0000"/>
      <w:spacing w:val="-3"/>
      <w:sz w:val="29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043B70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43B7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D9127E"/>
    <w:pPr>
      <w:spacing w:after="200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E0D2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0D24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F5855"/>
    <w:pPr>
      <w:ind w:left="720"/>
      <w:contextualSpacing/>
    </w:pPr>
  </w:style>
  <w:style w:type="paragraph" w:styleId="NoSpacing">
    <w:name w:val="No Spacing"/>
    <w:uiPriority w:val="1"/>
    <w:qFormat/>
    <w:rsid w:val="00487C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487C7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US"/>
    </w:rPr>
  </w:style>
  <w:style w:type="table" w:styleId="TableGrid">
    <w:name w:val="Table Grid"/>
    <w:basedOn w:val="TableNormal"/>
    <w:uiPriority w:val="39"/>
    <w:rsid w:val="00B954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9" Type="http://schemas.openxmlformats.org/officeDocument/2006/relationships/image" Target="media/image25.jpeg"/><Relationship Id="rId21" Type="http://schemas.openxmlformats.org/officeDocument/2006/relationships/image" Target="media/image11.jpeg"/><Relationship Id="rId34" Type="http://schemas.openxmlformats.org/officeDocument/2006/relationships/image" Target="media/image23.jpeg"/><Relationship Id="rId42" Type="http://schemas.openxmlformats.org/officeDocument/2006/relationships/image" Target="media/image31.jpeg"/><Relationship Id="rId47" Type="http://schemas.openxmlformats.org/officeDocument/2006/relationships/image" Target="media/image33.wmf"/><Relationship Id="rId50" Type="http://schemas.openxmlformats.org/officeDocument/2006/relationships/image" Target="media/image37.jpeg"/><Relationship Id="rId55" Type="http://schemas.openxmlformats.org/officeDocument/2006/relationships/image" Target="media/image42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7.wmf"/><Relationship Id="rId11" Type="http://schemas.openxmlformats.org/officeDocument/2006/relationships/image" Target="media/image2.wmf"/><Relationship Id="rId24" Type="http://schemas.openxmlformats.org/officeDocument/2006/relationships/image" Target="media/image14.jpeg"/><Relationship Id="rId32" Type="http://schemas.openxmlformats.org/officeDocument/2006/relationships/image" Target="media/image20.jpeg"/><Relationship Id="rId37" Type="http://schemas.openxmlformats.org/officeDocument/2006/relationships/image" Target="media/image26.jpeg"/><Relationship Id="rId40" Type="http://schemas.openxmlformats.org/officeDocument/2006/relationships/image" Target="media/image28.jpeg"/><Relationship Id="rId45" Type="http://schemas.openxmlformats.org/officeDocument/2006/relationships/image" Target="media/image34.jpeg"/><Relationship Id="rId53" Type="http://schemas.openxmlformats.org/officeDocument/2006/relationships/image" Target="media/image40.jpe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9.jpe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jpeg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oleObject" Target="embeddings/oleObject3.bin"/><Relationship Id="rId35" Type="http://schemas.openxmlformats.org/officeDocument/2006/relationships/image" Target="media/image21.jpeg"/><Relationship Id="rId43" Type="http://schemas.openxmlformats.org/officeDocument/2006/relationships/image" Target="media/image29.jpeg"/><Relationship Id="rId48" Type="http://schemas.openxmlformats.org/officeDocument/2006/relationships/oleObject" Target="embeddings/oleObject4.bin"/><Relationship Id="rId56" Type="http://schemas.openxmlformats.org/officeDocument/2006/relationships/image" Target="media/image43.jpeg"/><Relationship Id="rId8" Type="http://schemas.openxmlformats.org/officeDocument/2006/relationships/hyperlink" Target="mailto:yanjunzh@kth.se" TargetMode="External"/><Relationship Id="rId51" Type="http://schemas.openxmlformats.org/officeDocument/2006/relationships/image" Target="media/image38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image" Target="media/image22.jpeg"/><Relationship Id="rId38" Type="http://schemas.openxmlformats.org/officeDocument/2006/relationships/image" Target="media/image27.jpeg"/><Relationship Id="rId46" Type="http://schemas.openxmlformats.org/officeDocument/2006/relationships/image" Target="media/image35.jpeg"/><Relationship Id="rId59" Type="http://schemas.openxmlformats.org/officeDocument/2006/relationships/theme" Target="theme/theme1.xml"/><Relationship Id="rId20" Type="http://schemas.openxmlformats.org/officeDocument/2006/relationships/image" Target="media/image10.jpeg"/><Relationship Id="rId41" Type="http://schemas.openxmlformats.org/officeDocument/2006/relationships/image" Target="media/image30.jpeg"/><Relationship Id="rId54" Type="http://schemas.openxmlformats.org/officeDocument/2006/relationships/image" Target="media/image4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image" Target="media/image24.jpeg"/><Relationship Id="rId49" Type="http://schemas.openxmlformats.org/officeDocument/2006/relationships/image" Target="media/image36.jpeg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9.jpeg"/><Relationship Id="rId44" Type="http://schemas.openxmlformats.org/officeDocument/2006/relationships/image" Target="media/image32.jpeg"/><Relationship Id="rId52" Type="http://schemas.openxmlformats.org/officeDocument/2006/relationships/image" Target="media/image3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3ADDB7-52EF-4D41-8681-4882A845B8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4</TotalTime>
  <Pages>5</Pages>
  <Words>645</Words>
  <Characters>367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5</CharactersWithSpaces>
  <SharedDoc>false</SharedDoc>
  <HLinks>
    <vt:vector size="6" baseType="variant">
      <vt:variant>
        <vt:i4>327735</vt:i4>
      </vt:variant>
      <vt:variant>
        <vt:i4>0</vt:i4>
      </vt:variant>
      <vt:variant>
        <vt:i4>0</vt:i4>
      </vt:variant>
      <vt:variant>
        <vt:i4>5</vt:i4>
      </vt:variant>
      <vt:variant>
        <vt:lpwstr>mailto:yanjunzh@kth.s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un Zhang</dc:creator>
  <cp:keywords/>
  <dc:description/>
  <cp:lastModifiedBy>Yanjun Zhang</cp:lastModifiedBy>
  <cp:revision>1239</cp:revision>
  <cp:lastPrinted>2023-02-21T07:29:00Z</cp:lastPrinted>
  <dcterms:created xsi:type="dcterms:W3CDTF">2023-01-20T13:47:00Z</dcterms:created>
  <dcterms:modified xsi:type="dcterms:W3CDTF">2023-02-21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3835c3cc248e5ba94a2e978fad586f72ab43d1d07cca803ec0155718a8f7a0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  <property fmtid="{D5CDD505-2E9C-101B-9397-08002B2CF9AE}" pid="6" name="Mendeley Recent Style Id 0_1">
    <vt:lpwstr>http://www.zotero.org/styles/american-medical-association</vt:lpwstr>
  </property>
  <property fmtid="{D5CDD505-2E9C-101B-9397-08002B2CF9AE}" pid="7" name="Mendeley Recent Style Name 0_1">
    <vt:lpwstr>American Medical Association 11th edition</vt:lpwstr>
  </property>
  <property fmtid="{D5CDD505-2E9C-101B-9397-08002B2CF9AE}" pid="8" name="Mendeley Recent Style Id 1_1">
    <vt:lpwstr>http://www.zotero.org/styles/american-political-science-association</vt:lpwstr>
  </property>
  <property fmtid="{D5CDD505-2E9C-101B-9397-08002B2CF9AE}" pid="9" name="Mendeley Recent Style Name 1_1">
    <vt:lpwstr>American Political Science Association</vt:lpwstr>
  </property>
  <property fmtid="{D5CDD505-2E9C-101B-9397-08002B2CF9AE}" pid="10" name="Mendeley Recent Style Id 2_1">
    <vt:lpwstr>http://www.zotero.org/styles/apa</vt:lpwstr>
  </property>
  <property fmtid="{D5CDD505-2E9C-101B-9397-08002B2CF9AE}" pid="11" name="Mendeley Recent Style Name 2_1">
    <vt:lpwstr>American Psychological Association 7th edition</vt:lpwstr>
  </property>
  <property fmtid="{D5CDD505-2E9C-101B-9397-08002B2CF9AE}" pid="12" name="Mendeley Recent Style Id 3_1">
    <vt:lpwstr>http://www.zotero.org/styles/american-sociological-association</vt:lpwstr>
  </property>
  <property fmtid="{D5CDD505-2E9C-101B-9397-08002B2CF9AE}" pid="13" name="Mendeley Recent Style Name 3_1">
    <vt:lpwstr>American Sociological Association 6th edition</vt:lpwstr>
  </property>
  <property fmtid="{D5CDD505-2E9C-101B-9397-08002B2CF9AE}" pid="14" name="Mendeley Recent Style Id 4_1">
    <vt:lpwstr>http://www.zotero.org/styles/chicago-author-date</vt:lpwstr>
  </property>
  <property fmtid="{D5CDD505-2E9C-101B-9397-08002B2CF9AE}" pid="15" name="Mendeley Recent Style Name 4_1">
    <vt:lpwstr>Chicago Manual of Style 17th edition (author-date)</vt:lpwstr>
  </property>
  <property fmtid="{D5CDD505-2E9C-101B-9397-08002B2CF9AE}" pid="16" name="Mendeley Recent Style Id 5_1">
    <vt:lpwstr>http://www.zotero.org/styles/harvard-cite-them-right</vt:lpwstr>
  </property>
  <property fmtid="{D5CDD505-2E9C-101B-9397-08002B2CF9AE}" pid="17" name="Mendeley Recent Style Name 5_1">
    <vt:lpwstr>Cite Them Right 12th edition - Harvard</vt:lpwstr>
  </property>
  <property fmtid="{D5CDD505-2E9C-101B-9397-08002B2CF9AE}" pid="18" name="Mendeley Recent Style Id 6_1">
    <vt:lpwstr>http://www.zotero.org/styles/ieee</vt:lpwstr>
  </property>
  <property fmtid="{D5CDD505-2E9C-101B-9397-08002B2CF9AE}" pid="19" name="Mendeley Recent Style Name 6_1">
    <vt:lpwstr>IEEE</vt:lpwstr>
  </property>
  <property fmtid="{D5CDD505-2E9C-101B-9397-08002B2CF9AE}" pid="20" name="Mendeley Recent Style Id 7_1">
    <vt:lpwstr>http://www.zotero.org/styles/modern-humanities-research-association</vt:lpwstr>
  </property>
  <property fmtid="{D5CDD505-2E9C-101B-9397-08002B2CF9AE}" pid="21" name="Mendeley Recent Style Name 7_1">
    <vt:lpwstr>Modern Humanities Research Association 3rd edition (note with bibliography)</vt:lpwstr>
  </property>
  <property fmtid="{D5CDD505-2E9C-101B-9397-08002B2CF9AE}" pid="22" name="Mendeley Recent Style Id 8_1">
    <vt:lpwstr>http://www.zotero.org/styles/modern-language-association</vt:lpwstr>
  </property>
  <property fmtid="{D5CDD505-2E9C-101B-9397-08002B2CF9AE}" pid="23" name="Mendeley Recent Style Name 8_1">
    <vt:lpwstr>Modern Language Association 9th edition</vt:lpwstr>
  </property>
  <property fmtid="{D5CDD505-2E9C-101B-9397-08002B2CF9AE}" pid="24" name="Mendeley Recent Style Id 9_1">
    <vt:lpwstr>http://www.zotero.org/styles/nature</vt:lpwstr>
  </property>
  <property fmtid="{D5CDD505-2E9C-101B-9397-08002B2CF9AE}" pid="25" name="Mendeley Recent Style Name 9_1">
    <vt:lpwstr>Nature</vt:lpwstr>
  </property>
</Properties>
</file>